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63DD17F" w14:textId="0B304439" w:rsidR="00395CEB" w:rsidRPr="00395CEB" w:rsidRDefault="003841D3" w:rsidP="002732E8">
      <w:pPr>
        <w:ind w:left="-1417"/>
      </w:pP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04AC920" wp14:editId="3BEF55EB">
                <wp:simplePos x="0" y="0"/>
                <wp:positionH relativeFrom="column">
                  <wp:posOffset>2327910</wp:posOffset>
                </wp:positionH>
                <wp:positionV relativeFrom="paragraph">
                  <wp:posOffset>1863843</wp:posOffset>
                </wp:positionV>
                <wp:extent cx="0" cy="778510"/>
                <wp:effectExtent l="25400" t="0" r="25400" b="3429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C34E9FD" id="Connecteur droit 20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3.3pt,146.75pt" to="183.3pt,208.0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" filled="t" fillcolor="white [3212]" strokecolor="#205867 [1608]" strokeweight="3pt">
                <v:fill opacity="52428f"/>
              </v:line>
            </w:pict>
          </mc:Fallback>
        </mc:AlternateContent>
      </w:r>
      <w:r w:rsidR="00D84953"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C16283D" wp14:editId="55B5EFDC">
                <wp:simplePos x="0" y="0"/>
                <wp:positionH relativeFrom="column">
                  <wp:posOffset>2421890</wp:posOffset>
                </wp:positionH>
                <wp:positionV relativeFrom="paragraph">
                  <wp:posOffset>1860668</wp:posOffset>
                </wp:positionV>
                <wp:extent cx="4141347" cy="913765"/>
                <wp:effectExtent l="0" t="0" r="0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1347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ADB825" w14:textId="77777777" w:rsidR="00FD002B" w:rsidRDefault="00FD002B" w:rsidP="00FD002B">
                            <w:pPr>
                              <w:spacing w:line="360" w:lineRule="auto"/>
                              <w:jc w:val="left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AA7287">
                              <w:rPr>
                                <w:b/>
                                <w:sz w:val="28"/>
                                <w:szCs w:val="28"/>
                              </w:rPr>
                              <w:t>AMELIORER UNE PERFORMANCE CINEMATIQUE </w:t>
                            </w:r>
                          </w:p>
                          <w:p w14:paraId="3F7E3603" w14:textId="34F0A6C1" w:rsidR="0081023B" w:rsidRDefault="00FD002B" w:rsidP="0014098B">
                            <w:pPr>
                              <w:spacing w:line="360" w:lineRule="auto"/>
                              <w:jc w:val="left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 xml:space="preserve"> </w:t>
                            </w:r>
                            <w:r w:rsidR="0014098B"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Ouvre Portail Domotic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16283D" id="_x0000_t202" coordsize="21600,21600" o:spt="202" path="m0,0l0,21600,21600,21600,21600,0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90.7pt;margin-top:146.5pt;width:326.1pt;height:71.9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" filled="f" stroked="f" strokeweight=".5pt">
                <v:textbox inset="0,0,0,0">
                  <w:txbxContent>
                    <w:p w14:paraId="4CADB825" w14:textId="77777777" w:rsidR="00FD002B" w:rsidRDefault="00FD002B" w:rsidP="00FD002B">
                      <w:pPr>
                        <w:spacing w:line="360" w:lineRule="auto"/>
                        <w:jc w:val="left"/>
                        <w:rPr>
                          <w:b/>
                          <w:sz w:val="28"/>
                          <w:szCs w:val="28"/>
                        </w:rPr>
                      </w:pPr>
                      <w:r w:rsidRPr="00AA7287">
                        <w:rPr>
                          <w:b/>
                          <w:sz w:val="28"/>
                          <w:szCs w:val="28"/>
                        </w:rPr>
                        <w:t>AMELIORER UNE PERFORMANCE CINEMATIQUE </w:t>
                      </w:r>
                    </w:p>
                    <w:p w14:paraId="3F7E3603" w14:textId="34F0A6C1" w:rsidR="0081023B" w:rsidRDefault="00FD002B" w:rsidP="0014098B">
                      <w:pPr>
                        <w:spacing w:line="360" w:lineRule="auto"/>
                        <w:jc w:val="left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 xml:space="preserve"> </w:t>
                      </w:r>
                      <w:r w:rsidR="0014098B"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Ouvre Portail Domoticc</w:t>
                      </w:r>
                    </w:p>
                  </w:txbxContent>
                </v:textbox>
              </v:shape>
            </w:pict>
          </mc:Fallback>
        </mc:AlternateContent>
      </w:r>
      <w:r w:rsidR="00D84953"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CE7E680" wp14:editId="1782BAFC">
                <wp:simplePos x="0" y="0"/>
                <wp:positionH relativeFrom="column">
                  <wp:posOffset>4977130</wp:posOffset>
                </wp:positionH>
                <wp:positionV relativeFrom="paragraph">
                  <wp:posOffset>832040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16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65.5pt" to="391.9pt,12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" filled="t" fillcolor="white [3212]" strokecolor="#205867 [1608]" strokeweight="3pt">
                <v:fill opacity="52428f"/>
              </v:line>
            </w:pict>
          </mc:Fallback>
        </mc:AlternateContent>
      </w:r>
      <w:r w:rsidR="00D84953"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D4C07D4" wp14:editId="38D4FEEC">
                <wp:simplePos x="0" y="0"/>
                <wp:positionH relativeFrom="column">
                  <wp:posOffset>-912178</wp:posOffset>
                </wp:positionH>
                <wp:positionV relativeFrom="paragraph">
                  <wp:posOffset>999363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3AB303" w14:textId="0F0FCFE9" w:rsidR="00B26952" w:rsidRPr="00767744" w:rsidRDefault="003873E8" w:rsidP="00B26952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Cycle </w:t>
                            </w:r>
                            <w:r w:rsidR="008E4A29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4C07D4" id="Zone de texte 19" o:spid="_x0000_s1027" type="#_x0000_t202" style="position:absolute;left:0;text-align:left;margin-left:-71.85pt;margin-top:78.7pt;width:85.15pt;height:40pt;rotation:-9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" filled="f" stroked="f" strokeweight=".5pt">
                <v:textbox inset="0,0,0,0">
                  <w:txbxContent>
                    <w:p w14:paraId="3B3AB303" w14:textId="0F0FCFE9" w:rsidR="00B26952" w:rsidRPr="00767744" w:rsidRDefault="003873E8" w:rsidP="00B26952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Cycle </w:t>
                      </w:r>
                      <w:r w:rsidR="008E4A29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D84953"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E447255" wp14:editId="02E3157A">
                <wp:simplePos x="0" y="0"/>
                <wp:positionH relativeFrom="column">
                  <wp:posOffset>-1600835</wp:posOffset>
                </wp:positionH>
                <wp:positionV relativeFrom="paragraph">
                  <wp:posOffset>70929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1AB3B0" w14:textId="77777777" w:rsidR="00B26952" w:rsidRDefault="00B26952" w:rsidP="00B26952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E447255" id="Rectangle à coins arrondis 8" o:spid="_x0000_s1028" style="position:absolute;left:0;text-align:left;margin-left:-126.05pt;margin-top:55.85pt;width:756.4pt;height:85.05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" fillcolor="white [3212]" strokecolor="#205867 [1608]" strokeweight="3pt">
                <v:fill opacity="52428f"/>
                <v:textbox inset="46mm,,10mm">
                  <w:txbxContent>
                    <w:p w14:paraId="4B1AB3B0" w14:textId="77777777" w:rsidR="00B26952" w:rsidRDefault="00B26952" w:rsidP="00B26952"/>
                  </w:txbxContent>
                </v:textbox>
              </v:roundrect>
            </w:pict>
          </mc:Fallback>
        </mc:AlternateContent>
      </w:r>
      <w:r w:rsidR="00D84953"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CBBA0B1" wp14:editId="25108910">
                <wp:simplePos x="0" y="0"/>
                <wp:positionH relativeFrom="column">
                  <wp:posOffset>506730</wp:posOffset>
                </wp:positionH>
                <wp:positionV relativeFrom="paragraph">
                  <wp:posOffset>81153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9B6057" w14:textId="5911ADB8" w:rsidR="001D7E4F" w:rsidRPr="00FC7528" w:rsidRDefault="001D7E4F" w:rsidP="001D7E4F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TP 7 </w:t>
                            </w:r>
                            <w:r w:rsidRPr="00FC7528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MODÉLISATION DES CHAÎNES DE SOLIDE : LOIS ENTRÉES/SORTIES ET CONTRAINTES</w:t>
                            </w:r>
                          </w:p>
                          <w:p w14:paraId="06CBF20E" w14:textId="77777777" w:rsidR="001D7E4F" w:rsidRPr="00FC7528" w:rsidRDefault="001D7E4F" w:rsidP="001D7E4F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 w:rsidRPr="00FC7528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GÉOMÉTRIQUES</w:t>
                            </w:r>
                          </w:p>
                          <w:p w14:paraId="047CB54C" w14:textId="65C632E5" w:rsidR="00B26952" w:rsidRPr="00767744" w:rsidRDefault="00B26952" w:rsidP="00B26952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BBA0B1" id="Zone de texte 18" o:spid="_x0000_s1029" type="#_x0000_t202" style="position:absolute;left:0;text-align:left;margin-left:39.9pt;margin-top:63.9pt;width:344.85pt;height:71.9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" filled="f" stroked="f" strokeweight=".5pt">
                <v:textbox inset="0,0,0,0">
                  <w:txbxContent>
                    <w:p w14:paraId="7F9B6057" w14:textId="5911ADB8" w:rsidR="001D7E4F" w:rsidRPr="00FC7528" w:rsidRDefault="001D7E4F" w:rsidP="001D7E4F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TP 7 </w:t>
                      </w:r>
                      <w:r w:rsidRPr="00FC7528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MODÉLISATION DES CHAÎNES DE SOLIDE : LOIS ENTRÉES/SORTIES ET CONTRAINTES</w:t>
                      </w:r>
                    </w:p>
                    <w:p w14:paraId="06CBF20E" w14:textId="77777777" w:rsidR="001D7E4F" w:rsidRPr="00FC7528" w:rsidRDefault="001D7E4F" w:rsidP="001D7E4F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 w:rsidRPr="00FC7528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GÉOMÉTRIQUES</w:t>
                      </w:r>
                    </w:p>
                    <w:p w14:paraId="047CB54C" w14:textId="65C632E5" w:rsidR="00B26952" w:rsidRPr="00767744" w:rsidRDefault="00B26952" w:rsidP="00B26952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84953"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666DE5E" wp14:editId="336D6E6D">
                <wp:simplePos x="0" y="0"/>
                <wp:positionH relativeFrom="column">
                  <wp:posOffset>4978400</wp:posOffset>
                </wp:positionH>
                <wp:positionV relativeFrom="paragraph">
                  <wp:posOffset>874205</wp:posOffset>
                </wp:positionV>
                <wp:extent cx="1679575" cy="747395"/>
                <wp:effectExtent l="0" t="0" r="0" b="0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575" cy="7473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F8FC51" w14:textId="4450F934" w:rsidR="00D84953" w:rsidRPr="0097312B" w:rsidRDefault="008E4A29" w:rsidP="0097312B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PSI</w:t>
                            </w:r>
                            <w:r w:rsidR="00D84953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66DE5E" id="Zone de texte 17" o:spid="_x0000_s1030" type="#_x0000_t202" style="position:absolute;left:0;text-align:left;margin-left:392pt;margin-top:68.85pt;width:132.25pt;height:58.8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" filled="f" stroked="f" strokeweight=".5pt">
                <v:textbox>
                  <w:txbxContent>
                    <w:p w14:paraId="2AF8FC51" w14:textId="4450F934" w:rsidR="00D84953" w:rsidRPr="0097312B" w:rsidRDefault="008E4A29" w:rsidP="0097312B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PSI</w:t>
                      </w:r>
                      <w:r w:rsidR="00D84953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bookmarkStart w:id="0" w:name="_GoBack"/>
      <w:r w:rsidR="00417E20" w:rsidRPr="00405A6C">
        <w:rPr>
          <w:noProof/>
          <w:lang w:eastAsia="zh-CN"/>
        </w:rPr>
        <mc:AlternateContent>
          <mc:Choice Requires="wpc">
            <w:drawing>
              <wp:inline distT="0" distB="0" distL="0" distR="0" wp14:anchorId="083220DF" wp14:editId="0431A58A">
                <wp:extent cx="8239125" cy="2798621"/>
                <wp:effectExtent l="0" t="0" r="0" b="376555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80227" y="176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" name="Image 12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460804" y="1401010"/>
                            <a:ext cx="1855672" cy="136222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C2A726E" id="Zone de dessin 13" o:spid="_x0000_s1026" style="width:648.75pt;height:220.35pt;mso-position-horizontal-relative:char;mso-position-vertical-relative:line" coordsize="8239125,2798445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39125;height:2798445;visibility:visible;mso-wrap-style:square">
                  <v:fill o:detectmouseclick="t"/>
                  <v:path o:connecttype="none"/>
                </v:shape>
                <v:shape id="Image 24" o:spid="_x0000_s1028" type="#_x0000_t75" alt="C:\Users\Xavier\Desktop\Cours_OK\png\logo_lycee.png" style="position:absolute;left:6280227;top:176;width:1066800;height:87630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">
                  <v:imagedata r:id="rId10" o:title="logo_lycee.png"/>
                </v:shape>
                <v:shape id="Image 12" o:spid="_x0000_s1029" type="#_x0000_t75" style="position:absolute;left:460804;top:1401010;width:1855672;height:1362224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">
                  <v:imagedata r:id="rId11" o:title=""/>
                  <v:shadow on="t" color="#333" opacity="42598f" mv:blur="292100f" origin="-.5,-.5" offset="98783emu,98783emu"/>
                </v:shape>
                <w10:anchorlock/>
              </v:group>
            </w:pict>
          </mc:Fallback>
        </mc:AlternateContent>
      </w:r>
      <w:bookmarkEnd w:id="0"/>
    </w:p>
    <w:tbl>
      <w:tblPr>
        <w:tblStyle w:val="Grilledutableau"/>
        <w:tblW w:w="0" w:type="auto"/>
        <w:tblBorders>
          <w:top w:val="single" w:sz="4" w:space="0" w:color="215868" w:themeColor="accent5" w:themeShade="80"/>
          <w:left w:val="single" w:sz="4" w:space="0" w:color="215868" w:themeColor="accent5" w:themeShade="80"/>
          <w:bottom w:val="single" w:sz="4" w:space="0" w:color="215868" w:themeColor="accent5" w:themeShade="80"/>
          <w:right w:val="single" w:sz="4" w:space="0" w:color="215868" w:themeColor="accent5" w:themeShade="80"/>
          <w:insideH w:val="single" w:sz="4" w:space="0" w:color="215868" w:themeColor="accent5" w:themeShade="80"/>
          <w:insideV w:val="single" w:sz="4" w:space="0" w:color="215868" w:themeColor="accent5" w:themeShade="80"/>
        </w:tblBorders>
        <w:tblLook w:val="04A0" w:firstRow="1" w:lastRow="0" w:firstColumn="1" w:lastColumn="0" w:noHBand="0" w:noVBand="1"/>
      </w:tblPr>
      <w:tblGrid>
        <w:gridCol w:w="9855"/>
      </w:tblGrid>
      <w:tr w:rsidR="00B47316" w14:paraId="20B6CEEB" w14:textId="77777777" w:rsidTr="00B24A6B">
        <w:trPr>
          <w:trHeight w:val="743"/>
        </w:trPr>
        <w:tc>
          <w:tcPr>
            <w:tcW w:w="10912" w:type="dxa"/>
            <w:shd w:val="clear" w:color="auto" w:fill="DAEEF3" w:themeFill="accent5" w:themeFillTint="33"/>
          </w:tcPr>
          <w:p w14:paraId="43BE5CF2" w14:textId="77777777" w:rsidR="00B47316" w:rsidRDefault="00B47316" w:rsidP="00B24A6B">
            <w:pPr>
              <w:rPr>
                <w:rFonts w:ascii="Tw Cen MT" w:hAnsi="Tw Cen MT"/>
                <w:b/>
                <w:color w:val="215868" w:themeColor="accent5" w:themeShade="80"/>
                <w:sz w:val="22"/>
              </w:rPr>
            </w:pPr>
            <w:bookmarkStart w:id="1" w:name="_Toc403702783"/>
            <w:r>
              <w:rPr>
                <w:rFonts w:ascii="Tw Cen MT" w:hAnsi="Tw Cen MT"/>
                <w:b/>
                <w:color w:val="215868" w:themeColor="accent5" w:themeShade="80"/>
                <w:sz w:val="22"/>
              </w:rPr>
              <w:t>Problématique :</w:t>
            </w:r>
          </w:p>
          <w:p w14:paraId="79009AC2" w14:textId="77777777" w:rsidR="00B47316" w:rsidRDefault="00B47316" w:rsidP="00B24A6B">
            <w:pPr>
              <w:rPr>
                <w:rFonts w:cs="Arial"/>
                <w:b/>
                <w:i/>
                <w:color w:val="000000"/>
                <w:szCs w:val="20"/>
              </w:rPr>
            </w:pPr>
            <w:r w:rsidRPr="00AA705A">
              <w:rPr>
                <w:rFonts w:cs="Arial"/>
                <w:b/>
                <w:i/>
                <w:color w:val="000000"/>
                <w:szCs w:val="20"/>
              </w:rPr>
              <w:t>Vérifier les performances du système en termes d’actions mécaniques transmissibles</w:t>
            </w:r>
          </w:p>
          <w:p w14:paraId="273E056E" w14:textId="77777777" w:rsidR="00B47316" w:rsidRDefault="00B47316" w:rsidP="00B24A6B">
            <w:pPr>
              <w:rPr>
                <w:rFonts w:cs="Arial"/>
                <w:b/>
                <w:i/>
                <w:color w:val="000000"/>
                <w:szCs w:val="20"/>
              </w:rPr>
            </w:pPr>
            <w:r>
              <w:rPr>
                <w:rFonts w:cs="Arial"/>
                <w:b/>
                <w:i/>
                <w:color w:val="000000"/>
                <w:szCs w:val="20"/>
              </w:rPr>
              <w:t xml:space="preserve">Détermination d’une loi entrée/sortie en effort et cinématique. </w:t>
            </w:r>
          </w:p>
          <w:p w14:paraId="116317AB" w14:textId="77777777" w:rsidR="00B47316" w:rsidRPr="00AA705A" w:rsidRDefault="00B47316" w:rsidP="00B24A6B">
            <w:pPr>
              <w:rPr>
                <w:rFonts w:cs="Arial"/>
                <w:b/>
                <w:bCs/>
                <w:i/>
                <w:iCs/>
                <w:color w:val="CC0000"/>
                <w:szCs w:val="20"/>
              </w:rPr>
            </w:pPr>
            <w:r>
              <w:rPr>
                <w:rFonts w:cs="Arial"/>
                <w:b/>
                <w:i/>
                <w:color w:val="000000"/>
                <w:szCs w:val="20"/>
              </w:rPr>
              <w:t>Analyser le mécanisme et déterminer le degré d’hyperstatisme</w:t>
            </w:r>
          </w:p>
          <w:p w14:paraId="218FB245" w14:textId="77777777" w:rsidR="00B47316" w:rsidRDefault="00B47316" w:rsidP="00B24A6B">
            <w:pPr>
              <w:pStyle w:val="Pardeliste"/>
              <w:spacing w:line="276" w:lineRule="auto"/>
            </w:pPr>
          </w:p>
        </w:tc>
      </w:tr>
    </w:tbl>
    <w:p w14:paraId="202CDCA6" w14:textId="77777777" w:rsidR="00B47316" w:rsidRPr="00030AB2" w:rsidRDefault="00B47316" w:rsidP="00B47316">
      <w:pPr>
        <w:pStyle w:val="Titre1"/>
        <w:ind w:left="426"/>
      </w:pPr>
      <w:r>
        <w:t>Présentation et proposition d’organisation de TP</w:t>
      </w:r>
    </w:p>
    <w:p w14:paraId="74198685" w14:textId="77777777" w:rsidR="00B47316" w:rsidRPr="00030AB2" w:rsidRDefault="00B47316" w:rsidP="00B47316">
      <w:pPr>
        <w:pStyle w:val="Pardeliste"/>
        <w:numPr>
          <w:ilvl w:val="0"/>
          <w:numId w:val="18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/>
          <w:bCs/>
          <w:color w:val="948A54" w:themeColor="background2" w:themeShade="80"/>
        </w:rPr>
        <w:t>Compétences visées</w:t>
      </w:r>
    </w:p>
    <w:p w14:paraId="124AA1B1" w14:textId="77777777" w:rsidR="00B47316" w:rsidRDefault="00B47316" w:rsidP="00B47316">
      <w:pPr>
        <w:pStyle w:val="Pardeliste"/>
        <w:numPr>
          <w:ilvl w:val="0"/>
          <w:numId w:val="20"/>
        </w:numPr>
        <w:spacing w:line="240" w:lineRule="auto"/>
        <w:jc w:val="left"/>
        <w:rPr>
          <w:rFonts w:cs="Arial"/>
        </w:rPr>
      </w:pPr>
      <w:r w:rsidRPr="00847835">
        <w:rPr>
          <w:rFonts w:cs="Arial"/>
          <w:b/>
        </w:rPr>
        <w:t>Analyser</w:t>
      </w:r>
      <w:r>
        <w:rPr>
          <w:rFonts w:cs="Arial"/>
        </w:rPr>
        <w:t xml:space="preserve"> les composants d’un système et le cahier des charges du système</w:t>
      </w:r>
    </w:p>
    <w:p w14:paraId="5429C310" w14:textId="77777777" w:rsidR="00B47316" w:rsidRDefault="00B47316" w:rsidP="00B47316">
      <w:pPr>
        <w:pStyle w:val="Pardeliste"/>
        <w:numPr>
          <w:ilvl w:val="0"/>
          <w:numId w:val="20"/>
        </w:numPr>
        <w:spacing w:line="240" w:lineRule="auto"/>
        <w:jc w:val="left"/>
        <w:rPr>
          <w:rFonts w:cs="Arial"/>
        </w:rPr>
      </w:pPr>
      <w:r w:rsidRPr="00847835">
        <w:rPr>
          <w:rFonts w:cs="Arial"/>
          <w:b/>
        </w:rPr>
        <w:t>Modéliser</w:t>
      </w:r>
      <w:r>
        <w:rPr>
          <w:rFonts w:cs="Arial"/>
        </w:rPr>
        <w:t xml:space="preserve"> les actions mécaniques </w:t>
      </w:r>
    </w:p>
    <w:p w14:paraId="612D2CC1" w14:textId="77777777" w:rsidR="00B47316" w:rsidRPr="00E95426" w:rsidRDefault="00B47316" w:rsidP="00B47316">
      <w:pPr>
        <w:pStyle w:val="Pardeliste"/>
        <w:numPr>
          <w:ilvl w:val="0"/>
          <w:numId w:val="20"/>
        </w:numPr>
        <w:spacing w:line="240" w:lineRule="auto"/>
        <w:jc w:val="left"/>
        <w:rPr>
          <w:rFonts w:cs="Arial"/>
        </w:rPr>
      </w:pPr>
      <w:r>
        <w:rPr>
          <w:rFonts w:cs="Arial"/>
          <w:b/>
        </w:rPr>
        <w:t xml:space="preserve">Simuler le comportement </w:t>
      </w:r>
      <w:r w:rsidRPr="00F33D0C">
        <w:rPr>
          <w:rFonts w:cs="Arial"/>
        </w:rPr>
        <w:t>à l’aide d’un logiciel de simulation mécanique</w:t>
      </w:r>
    </w:p>
    <w:p w14:paraId="1D1AD031" w14:textId="77777777" w:rsidR="00B47316" w:rsidRPr="00E95426" w:rsidRDefault="00B47316" w:rsidP="00B47316">
      <w:pPr>
        <w:pStyle w:val="Pardeliste"/>
        <w:numPr>
          <w:ilvl w:val="0"/>
          <w:numId w:val="20"/>
        </w:numPr>
        <w:spacing w:line="240" w:lineRule="auto"/>
        <w:jc w:val="left"/>
        <w:rPr>
          <w:rFonts w:cs="Arial"/>
        </w:rPr>
      </w:pPr>
      <w:r w:rsidRPr="00847835">
        <w:rPr>
          <w:rFonts w:cs="Arial"/>
          <w:b/>
        </w:rPr>
        <w:t>Expérimenter et Analyser</w:t>
      </w:r>
      <w:r w:rsidRPr="00E95426">
        <w:rPr>
          <w:rFonts w:cs="Arial"/>
        </w:rPr>
        <w:t xml:space="preserve"> les écarts entre modèle et réel</w:t>
      </w:r>
    </w:p>
    <w:p w14:paraId="28B1A6BE" w14:textId="1F8EC9F1" w:rsidR="00B47316" w:rsidRPr="0025235D" w:rsidRDefault="00B47316" w:rsidP="00B47316">
      <w:pPr>
        <w:pStyle w:val="Pardeliste"/>
        <w:numPr>
          <w:ilvl w:val="0"/>
          <w:numId w:val="18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/>
          <w:bCs/>
          <w:color w:val="948A54" w:themeColor="background2" w:themeShade="80"/>
        </w:rPr>
        <w:t>Matériel utilisé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606"/>
        <w:gridCol w:w="4606"/>
      </w:tblGrid>
      <w:tr w:rsidR="00B47316" w14:paraId="5E4E0C56" w14:textId="77777777" w:rsidTr="00B24A6B">
        <w:tc>
          <w:tcPr>
            <w:tcW w:w="4606" w:type="dxa"/>
            <w:vAlign w:val="center"/>
          </w:tcPr>
          <w:p w14:paraId="425690AE" w14:textId="77777777" w:rsidR="00B47316" w:rsidRDefault="00B47316" w:rsidP="00B47316">
            <w:pPr>
              <w:pStyle w:val="Pardeliste"/>
              <w:numPr>
                <w:ilvl w:val="0"/>
                <w:numId w:val="21"/>
              </w:numPr>
              <w:jc w:val="left"/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Toit escamotable 206 CC</w:t>
            </w:r>
            <w:r w:rsidRPr="00E95426">
              <w:rPr>
                <w:rFonts w:cs="Arial"/>
                <w:color w:val="000000"/>
              </w:rPr>
              <w:t>.</w:t>
            </w:r>
          </w:p>
          <w:p w14:paraId="0DF92BE5" w14:textId="77777777" w:rsidR="00B47316" w:rsidRDefault="00B47316" w:rsidP="00B47316">
            <w:pPr>
              <w:pStyle w:val="Pardeliste"/>
              <w:numPr>
                <w:ilvl w:val="0"/>
                <w:numId w:val="21"/>
              </w:numPr>
              <w:jc w:val="left"/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Logiciel d’acquisition</w:t>
            </w:r>
          </w:p>
          <w:p w14:paraId="2B15AB03" w14:textId="77777777" w:rsidR="00B47316" w:rsidRPr="00E95426" w:rsidRDefault="00B47316" w:rsidP="00B47316">
            <w:pPr>
              <w:pStyle w:val="Pardeliste"/>
              <w:numPr>
                <w:ilvl w:val="0"/>
                <w:numId w:val="21"/>
              </w:numPr>
              <w:jc w:val="left"/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Logiciel de simulation SolidWorks meca3D</w:t>
            </w:r>
          </w:p>
          <w:p w14:paraId="794E5C1E" w14:textId="77777777" w:rsidR="00B47316" w:rsidRPr="00E95426" w:rsidRDefault="00B47316" w:rsidP="00B24A6B">
            <w:pPr>
              <w:pStyle w:val="Pardeliste"/>
              <w:rPr>
                <w:rFonts w:cs="Arial"/>
                <w:color w:val="000000"/>
              </w:rPr>
            </w:pPr>
          </w:p>
          <w:p w14:paraId="4E30D66C" w14:textId="77777777" w:rsidR="00B47316" w:rsidRDefault="00B47316" w:rsidP="00B24A6B">
            <w:pPr>
              <w:pStyle w:val="Pardeliste"/>
              <w:rPr>
                <w:rFonts w:cs="Arial"/>
                <w:color w:val="000000"/>
              </w:rPr>
            </w:pPr>
          </w:p>
        </w:tc>
        <w:tc>
          <w:tcPr>
            <w:tcW w:w="4606" w:type="dxa"/>
            <w:vAlign w:val="center"/>
          </w:tcPr>
          <w:p w14:paraId="429EB9E3" w14:textId="43E5F4E6" w:rsidR="00B47316" w:rsidRDefault="00B47316" w:rsidP="00B24A6B">
            <w:pPr>
              <w:jc w:val="center"/>
              <w:rPr>
                <w:rFonts w:cs="Arial"/>
                <w:color w:val="000000"/>
              </w:rPr>
            </w:pPr>
            <w:r>
              <w:rPr>
                <w:noProof/>
                <w:lang w:eastAsia="zh-CN"/>
              </w:rPr>
              <w:drawing>
                <wp:anchor distT="0" distB="0" distL="114300" distR="114300" simplePos="0" relativeHeight="251686912" behindDoc="0" locked="0" layoutInCell="1" allowOverlap="1" wp14:anchorId="41C8986D" wp14:editId="3A55E484">
                  <wp:simplePos x="0" y="0"/>
                  <wp:positionH relativeFrom="column">
                    <wp:posOffset>405130</wp:posOffset>
                  </wp:positionH>
                  <wp:positionV relativeFrom="paragraph">
                    <wp:posOffset>-269875</wp:posOffset>
                  </wp:positionV>
                  <wp:extent cx="1829435" cy="1343025"/>
                  <wp:effectExtent l="203200" t="177800" r="354965" b="409575"/>
                  <wp:wrapNone/>
                  <wp:docPr id="1" name="Image 1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Image 12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435" cy="13430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733C1508" w14:textId="77777777" w:rsidR="00B47316" w:rsidRDefault="00B47316" w:rsidP="00B47316">
      <w:pPr>
        <w:suppressAutoHyphens/>
        <w:rPr>
          <w:rFonts w:ascii="Arial" w:hAnsi="Arial"/>
          <w:color w:val="000000"/>
          <w:kern w:val="1"/>
          <w:lang w:eastAsia="ar-SA"/>
        </w:rPr>
      </w:pPr>
    </w:p>
    <w:p w14:paraId="62FFD348" w14:textId="77777777" w:rsidR="00B47316" w:rsidRPr="00030AB2" w:rsidRDefault="00B47316" w:rsidP="00B47316">
      <w:pPr>
        <w:pStyle w:val="Pardeliste"/>
        <w:numPr>
          <w:ilvl w:val="0"/>
          <w:numId w:val="18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/>
          <w:bCs/>
          <w:color w:val="948A54" w:themeColor="background2" w:themeShade="80"/>
        </w:rPr>
        <w:t>Organisation</w:t>
      </w:r>
    </w:p>
    <w:p w14:paraId="0B596945" w14:textId="77777777" w:rsidR="00B47316" w:rsidRPr="00A4156C" w:rsidRDefault="00B47316" w:rsidP="00B47316">
      <w:pPr>
        <w:pStyle w:val="cms10n"/>
        <w:spacing w:before="0" w:beforeAutospacing="0" w:after="0" w:afterAutospacing="0"/>
        <w:ind w:left="720"/>
        <w:jc w:val="both"/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/>
          <w:color w:val="000000"/>
          <w:sz w:val="22"/>
          <w:szCs w:val="22"/>
        </w:rPr>
        <w:t>Ce Tp est organisé en îlot, ainsi quatre rôles sont définis :</w:t>
      </w:r>
    </w:p>
    <w:p w14:paraId="00283611" w14:textId="77777777" w:rsidR="00B47316" w:rsidRPr="00A4156C" w:rsidRDefault="00B47316" w:rsidP="00B47316">
      <w:pPr>
        <w:pStyle w:val="cms10n"/>
        <w:numPr>
          <w:ilvl w:val="1"/>
          <w:numId w:val="19"/>
        </w:numPr>
        <w:spacing w:before="0" w:beforeAutospacing="0" w:after="0" w:afterAutospacing="0"/>
        <w:jc w:val="both"/>
        <w:rPr>
          <w:rFonts w:asciiTheme="minorHAnsi" w:hAnsiTheme="minorHAnsi" w:cs="Arial"/>
          <w:sz w:val="22"/>
          <w:szCs w:val="22"/>
        </w:rPr>
      </w:pPr>
      <w:r w:rsidRPr="00CE25C6">
        <w:rPr>
          <w:rFonts w:asciiTheme="minorHAnsi" w:hAnsiTheme="minorHAnsi"/>
          <w:b/>
          <w:color w:val="000000"/>
          <w:sz w:val="22"/>
          <w:szCs w:val="22"/>
        </w:rPr>
        <w:t>Chef de projet </w:t>
      </w:r>
      <w:r>
        <w:rPr>
          <w:rFonts w:asciiTheme="minorHAnsi" w:hAnsiTheme="minorHAnsi"/>
          <w:color w:val="000000"/>
          <w:sz w:val="22"/>
          <w:szCs w:val="22"/>
        </w:rPr>
        <w:t>: doit réaliser l’analyse fonctionnel du système en lien avec les différentes modélisation (expérimentales, analytiques et numériques) et ainsi définir une problématique .</w:t>
      </w:r>
      <w:r>
        <w:rPr>
          <w:rFonts w:asciiTheme="minorHAnsi" w:hAnsiTheme="minorHAnsi"/>
          <w:b/>
          <w:color w:val="000000"/>
          <w:sz w:val="22"/>
          <w:szCs w:val="22"/>
        </w:rPr>
        <w:t xml:space="preserve"> </w:t>
      </w:r>
      <w:r w:rsidRPr="00875726">
        <w:rPr>
          <w:rFonts w:asciiTheme="minorHAnsi" w:hAnsiTheme="minorHAnsi"/>
          <w:color w:val="000000"/>
          <w:sz w:val="22"/>
          <w:szCs w:val="22"/>
        </w:rPr>
        <w:t>Il devra également veiller à la cohésion de groupe et savoir tisser les liens entre les 3 responsables.</w:t>
      </w:r>
    </w:p>
    <w:p w14:paraId="21AECDEB" w14:textId="77777777" w:rsidR="00B47316" w:rsidRPr="00910BF3" w:rsidRDefault="00B47316" w:rsidP="00B47316">
      <w:pPr>
        <w:pStyle w:val="cms10n"/>
        <w:numPr>
          <w:ilvl w:val="1"/>
          <w:numId w:val="19"/>
        </w:numPr>
        <w:spacing w:before="0" w:beforeAutospacing="0" w:after="0" w:afterAutospacing="0"/>
        <w:jc w:val="both"/>
        <w:rPr>
          <w:rFonts w:asciiTheme="minorHAnsi" w:hAnsiTheme="minorHAnsi" w:cs="Arial"/>
          <w:sz w:val="22"/>
          <w:szCs w:val="22"/>
        </w:rPr>
      </w:pPr>
      <w:r w:rsidRPr="00CE25C6">
        <w:rPr>
          <w:rFonts w:asciiTheme="minorHAnsi" w:hAnsiTheme="minorHAnsi"/>
          <w:b/>
          <w:color w:val="000000"/>
          <w:sz w:val="22"/>
          <w:szCs w:val="22"/>
        </w:rPr>
        <w:t>Responsable expérimentateur :</w:t>
      </w:r>
      <w:r>
        <w:rPr>
          <w:rFonts w:asciiTheme="minorHAnsi" w:hAnsiTheme="minorHAnsi"/>
          <w:color w:val="000000"/>
          <w:sz w:val="22"/>
          <w:szCs w:val="22"/>
        </w:rPr>
        <w:t xml:space="preserve"> doit mettre en place une expérimentation (protocole à définir et campagne d’essai).</w:t>
      </w:r>
    </w:p>
    <w:p w14:paraId="4A1E7C80" w14:textId="77777777" w:rsidR="00B47316" w:rsidRPr="00910BF3" w:rsidRDefault="00B47316" w:rsidP="00B47316">
      <w:pPr>
        <w:pStyle w:val="cms10n"/>
        <w:numPr>
          <w:ilvl w:val="1"/>
          <w:numId w:val="19"/>
        </w:numPr>
        <w:spacing w:before="0" w:beforeAutospacing="0" w:after="0" w:afterAutospacing="0"/>
        <w:jc w:val="both"/>
        <w:rPr>
          <w:rFonts w:asciiTheme="minorHAnsi" w:hAnsiTheme="minorHAnsi" w:cs="Arial"/>
          <w:sz w:val="22"/>
          <w:szCs w:val="22"/>
        </w:rPr>
      </w:pPr>
      <w:r w:rsidRPr="00CE25C6">
        <w:rPr>
          <w:rFonts w:asciiTheme="minorHAnsi" w:hAnsiTheme="minorHAnsi"/>
          <w:b/>
          <w:color w:val="000000"/>
          <w:sz w:val="22"/>
          <w:szCs w:val="22"/>
        </w:rPr>
        <w:t>Responsable modélisation :</w:t>
      </w:r>
      <w:r w:rsidRPr="00910BF3">
        <w:rPr>
          <w:rFonts w:asciiTheme="minorHAnsi" w:hAnsiTheme="minorHAnsi"/>
          <w:color w:val="000000"/>
          <w:sz w:val="22"/>
          <w:szCs w:val="22"/>
        </w:rPr>
        <w:t xml:space="preserve"> doit mettre en place la modélisation du problème à l’aide des outils de la statique</w:t>
      </w:r>
      <w:r>
        <w:rPr>
          <w:rFonts w:asciiTheme="minorHAnsi" w:hAnsiTheme="minorHAnsi"/>
          <w:color w:val="000000"/>
          <w:sz w:val="22"/>
          <w:szCs w:val="22"/>
        </w:rPr>
        <w:t xml:space="preserve"> et cinématique.</w:t>
      </w:r>
    </w:p>
    <w:p w14:paraId="0E9B1158" w14:textId="77777777" w:rsidR="00B47316" w:rsidRPr="00850FDC" w:rsidRDefault="00B47316" w:rsidP="00B47316">
      <w:pPr>
        <w:pStyle w:val="cms10n"/>
        <w:numPr>
          <w:ilvl w:val="1"/>
          <w:numId w:val="19"/>
        </w:numPr>
        <w:spacing w:before="0" w:beforeAutospacing="0" w:after="0" w:afterAutospacing="0"/>
        <w:jc w:val="both"/>
        <w:rPr>
          <w:sz w:val="22"/>
        </w:rPr>
      </w:pPr>
      <w:r w:rsidRPr="00850FDC">
        <w:rPr>
          <w:rFonts w:asciiTheme="minorHAnsi" w:hAnsiTheme="minorHAnsi"/>
          <w:b/>
          <w:color w:val="000000"/>
          <w:sz w:val="22"/>
          <w:szCs w:val="22"/>
        </w:rPr>
        <w:t>Responsable simulation :</w:t>
      </w:r>
      <w:r w:rsidRPr="00850FDC">
        <w:rPr>
          <w:rFonts w:asciiTheme="minorHAnsi" w:hAnsiTheme="minorHAnsi"/>
          <w:color w:val="000000"/>
          <w:sz w:val="22"/>
          <w:szCs w:val="22"/>
        </w:rPr>
        <w:t xml:space="preserve"> doit mettre en place un modèle de simulation numérique à l’aide du logiciel SolidWorks Meca3D </w:t>
      </w:r>
      <w:r>
        <w:rPr>
          <w:rFonts w:asciiTheme="minorHAnsi" w:hAnsiTheme="minorHAnsi"/>
          <w:color w:val="000000"/>
          <w:sz w:val="22"/>
          <w:szCs w:val="22"/>
        </w:rPr>
        <w:t>.</w:t>
      </w:r>
    </w:p>
    <w:p w14:paraId="6A4036EF" w14:textId="541C225D" w:rsidR="0020403B" w:rsidRDefault="00B47316" w:rsidP="003841D3">
      <w:pPr>
        <w:pStyle w:val="cms10n"/>
        <w:spacing w:before="0" w:beforeAutospacing="0" w:after="0" w:afterAutospacing="0"/>
        <w:ind w:left="567"/>
        <w:jc w:val="both"/>
        <w:rPr>
          <w:rFonts w:ascii="Arial" w:hAnsi="Arial"/>
          <w:color w:val="000000"/>
          <w:kern w:val="1"/>
          <w:lang w:eastAsia="ar-SA"/>
        </w:rPr>
      </w:pPr>
      <w:r w:rsidRPr="00850FDC">
        <w:rPr>
          <w:rFonts w:asciiTheme="minorHAnsi" w:hAnsiTheme="minorHAnsi"/>
          <w:sz w:val="22"/>
        </w:rPr>
        <w:t>Les rôles sont définis pour chaque cycle mais vos activités ne doivent pas être cloisonnées et vous de</w:t>
      </w:r>
      <w:r w:rsidR="003841D3">
        <w:rPr>
          <w:rFonts w:asciiTheme="minorHAnsi" w:hAnsiTheme="minorHAnsi"/>
          <w:sz w:val="22"/>
        </w:rPr>
        <w:t>v</w:t>
      </w:r>
      <w:r w:rsidRPr="00850FDC">
        <w:rPr>
          <w:rFonts w:asciiTheme="minorHAnsi" w:hAnsiTheme="minorHAnsi"/>
          <w:sz w:val="22"/>
        </w:rPr>
        <w:t>rez vous organiser pour faciliter les échanges entre vous !</w:t>
      </w:r>
    </w:p>
    <w:p w14:paraId="4E4E830D" w14:textId="77777777" w:rsidR="00B47316" w:rsidRPr="00D31B1F" w:rsidRDefault="00B47316" w:rsidP="00B47316">
      <w:pPr>
        <w:pStyle w:val="Pardeliste"/>
        <w:numPr>
          <w:ilvl w:val="0"/>
          <w:numId w:val="18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/>
          <w:bCs/>
          <w:color w:val="948A54" w:themeColor="background2" w:themeShade="80"/>
        </w:rPr>
        <w:lastRenderedPageBreak/>
        <w:t>Méthodologie</w:t>
      </w:r>
    </w:p>
    <w:p w14:paraId="51E9D430" w14:textId="5B5C516F" w:rsidR="00B47316" w:rsidRPr="00215F4E" w:rsidRDefault="00B47316" w:rsidP="003841D3">
      <w:pPr>
        <w:rPr>
          <w:sz w:val="22"/>
        </w:rPr>
      </w:pPr>
      <w:r w:rsidRPr="00215F4E">
        <w:rPr>
          <w:sz w:val="22"/>
        </w:rPr>
        <w:t xml:space="preserve">Pour chaque simulation et chaque mesure, la méthode est </w:t>
      </w:r>
      <w:r>
        <w:rPr>
          <w:sz w:val="22"/>
        </w:rPr>
        <w:t>la suivante</w:t>
      </w:r>
      <w:r w:rsidRPr="00215F4E">
        <w:rPr>
          <w:sz w:val="22"/>
        </w:rPr>
        <w:t xml:space="preserve"> :</w:t>
      </w:r>
    </w:p>
    <w:p w14:paraId="0D0AFB34" w14:textId="6E9CF45F" w:rsidR="00B47316" w:rsidRPr="00215F4E" w:rsidRDefault="00B47316" w:rsidP="001D7B40">
      <w:pPr>
        <w:jc w:val="center"/>
        <w:rPr>
          <w:sz w:val="22"/>
        </w:rPr>
      </w:pPr>
      <w:r w:rsidRPr="00215F4E">
        <w:rPr>
          <w:noProof/>
          <w:sz w:val="22"/>
          <w:lang w:eastAsia="zh-CN"/>
        </w:rPr>
        <w:drawing>
          <wp:inline distT="0" distB="0" distL="0" distR="0" wp14:anchorId="2B87D54A" wp14:editId="55027C03">
            <wp:extent cx="3469802" cy="2351941"/>
            <wp:effectExtent l="0" t="0" r="10160" b="10795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5184" cy="23555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953BC59" w14:textId="77777777" w:rsidR="00B47316" w:rsidRPr="00215F4E" w:rsidRDefault="00B47316" w:rsidP="00B47316">
      <w:pPr>
        <w:rPr>
          <w:sz w:val="22"/>
        </w:rPr>
      </w:pPr>
      <w:r w:rsidRPr="00215F4E">
        <w:rPr>
          <w:b/>
          <w:sz w:val="22"/>
          <w:u w:val="single"/>
        </w:rPr>
        <w:t>Pour chaque simulation</w:t>
      </w:r>
      <w:r w:rsidRPr="00215F4E">
        <w:rPr>
          <w:sz w:val="22"/>
        </w:rPr>
        <w:t>, compléter ce tableau (</w:t>
      </w:r>
      <w:r w:rsidRPr="00215F4E">
        <w:rPr>
          <w:b/>
          <w:color w:val="FF0000"/>
          <w:sz w:val="22"/>
        </w:rPr>
        <w:t>qui apparaitra dans la synthèse</w:t>
      </w:r>
      <w:r w:rsidRPr="00215F4E">
        <w:rPr>
          <w:sz w:val="22"/>
        </w:rPr>
        <w:t>) :</w:t>
      </w:r>
    </w:p>
    <w:p w14:paraId="1C6DA6F5" w14:textId="77777777" w:rsidR="00B47316" w:rsidRPr="00215F4E" w:rsidRDefault="00B47316" w:rsidP="00B47316">
      <w:pPr>
        <w:rPr>
          <w:sz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5"/>
        <w:gridCol w:w="3296"/>
        <w:gridCol w:w="3264"/>
      </w:tblGrid>
      <w:tr w:rsidR="00B47316" w:rsidRPr="00215F4E" w14:paraId="009F7072" w14:textId="77777777" w:rsidTr="00B24A6B">
        <w:tc>
          <w:tcPr>
            <w:tcW w:w="3410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14:paraId="35AACBF6" w14:textId="77777777" w:rsidR="00B47316" w:rsidRPr="00215F4E" w:rsidRDefault="00B47316" w:rsidP="00B24A6B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EAF1DD" w:themeFill="accent3" w:themeFillTint="33"/>
          </w:tcPr>
          <w:p w14:paraId="745F76BA" w14:textId="77777777" w:rsidR="00B47316" w:rsidRPr="00215F4E" w:rsidRDefault="00B47316" w:rsidP="00B24A6B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Caractéristiques,</w:t>
            </w:r>
          </w:p>
          <w:p w14:paraId="0D5AC006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définitions</w:t>
            </w:r>
          </w:p>
        </w:tc>
        <w:tc>
          <w:tcPr>
            <w:tcW w:w="3411" w:type="dxa"/>
            <w:shd w:val="clear" w:color="auto" w:fill="EAF1DD" w:themeFill="accent3" w:themeFillTint="33"/>
          </w:tcPr>
          <w:p w14:paraId="6D8562CB" w14:textId="77777777" w:rsidR="00B47316" w:rsidRPr="00215F4E" w:rsidRDefault="00B47316" w:rsidP="00B24A6B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Domaine de validité,</w:t>
            </w:r>
          </w:p>
          <w:p w14:paraId="312C03ED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hypothèses</w:t>
            </w:r>
          </w:p>
        </w:tc>
      </w:tr>
      <w:tr w:rsidR="00B47316" w:rsidRPr="00215F4E" w14:paraId="42A5E5DC" w14:textId="77777777" w:rsidTr="00B24A6B">
        <w:tc>
          <w:tcPr>
            <w:tcW w:w="3410" w:type="dxa"/>
            <w:shd w:val="clear" w:color="auto" w:fill="FDE9D9" w:themeFill="accent6" w:themeFillTint="33"/>
          </w:tcPr>
          <w:p w14:paraId="7FA9749E" w14:textId="77777777" w:rsidR="00B47316" w:rsidRPr="00215F4E" w:rsidRDefault="00B47316" w:rsidP="00B24A6B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Modèles de comportement</w:t>
            </w:r>
          </w:p>
          <w:p w14:paraId="22EBBBE0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et/ou de connaissance</w:t>
            </w:r>
          </w:p>
        </w:tc>
        <w:tc>
          <w:tcPr>
            <w:tcW w:w="3411" w:type="dxa"/>
            <w:shd w:val="clear" w:color="auto" w:fill="auto"/>
          </w:tcPr>
          <w:p w14:paraId="489343BC" w14:textId="77777777" w:rsidR="00B47316" w:rsidRPr="00215F4E" w:rsidRDefault="00B47316" w:rsidP="00B24A6B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14:paraId="549A6873" w14:textId="77777777" w:rsidR="00B47316" w:rsidRPr="00215F4E" w:rsidRDefault="00B47316" w:rsidP="00B24A6B">
            <w:pPr>
              <w:rPr>
                <w:sz w:val="22"/>
              </w:rPr>
            </w:pPr>
          </w:p>
        </w:tc>
      </w:tr>
      <w:tr w:rsidR="00B47316" w:rsidRPr="00215F4E" w14:paraId="71C83939" w14:textId="77777777" w:rsidTr="00B24A6B">
        <w:tc>
          <w:tcPr>
            <w:tcW w:w="3410" w:type="dxa"/>
            <w:shd w:val="clear" w:color="auto" w:fill="FDE9D9" w:themeFill="accent6" w:themeFillTint="33"/>
          </w:tcPr>
          <w:p w14:paraId="716FF9D7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Solveur, calcul</w:t>
            </w:r>
          </w:p>
        </w:tc>
        <w:tc>
          <w:tcPr>
            <w:tcW w:w="3411" w:type="dxa"/>
            <w:shd w:val="clear" w:color="auto" w:fill="auto"/>
          </w:tcPr>
          <w:p w14:paraId="6FD0B3E6" w14:textId="77777777" w:rsidR="00B47316" w:rsidRPr="00215F4E" w:rsidRDefault="00B47316" w:rsidP="00B24A6B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14:paraId="34927611" w14:textId="77777777" w:rsidR="00B47316" w:rsidRPr="00215F4E" w:rsidRDefault="00B47316" w:rsidP="00B24A6B">
            <w:pPr>
              <w:rPr>
                <w:sz w:val="22"/>
              </w:rPr>
            </w:pPr>
          </w:p>
        </w:tc>
      </w:tr>
      <w:tr w:rsidR="00B47316" w:rsidRPr="00215F4E" w14:paraId="5180DA96" w14:textId="77777777" w:rsidTr="00B24A6B">
        <w:tc>
          <w:tcPr>
            <w:tcW w:w="3410" w:type="dxa"/>
            <w:shd w:val="clear" w:color="auto" w:fill="FDE9D9" w:themeFill="accent6" w:themeFillTint="33"/>
          </w:tcPr>
          <w:p w14:paraId="294831C0" w14:textId="77777777" w:rsidR="00B47316" w:rsidRPr="00215F4E" w:rsidRDefault="00B47316" w:rsidP="00B24A6B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Modèle du produit :</w:t>
            </w:r>
          </w:p>
          <w:p w14:paraId="51A957E8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composants et relations</w:t>
            </w:r>
          </w:p>
        </w:tc>
        <w:tc>
          <w:tcPr>
            <w:tcW w:w="3411" w:type="dxa"/>
            <w:shd w:val="clear" w:color="auto" w:fill="auto"/>
          </w:tcPr>
          <w:p w14:paraId="689E5238" w14:textId="77777777" w:rsidR="00B47316" w:rsidRPr="00215F4E" w:rsidRDefault="00B47316" w:rsidP="00B24A6B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14:paraId="1CC5209D" w14:textId="77777777" w:rsidR="00B47316" w:rsidRPr="00215F4E" w:rsidRDefault="00B47316" w:rsidP="00B24A6B">
            <w:pPr>
              <w:rPr>
                <w:sz w:val="22"/>
              </w:rPr>
            </w:pPr>
          </w:p>
        </w:tc>
      </w:tr>
      <w:tr w:rsidR="00B47316" w:rsidRPr="00215F4E" w14:paraId="02919710" w14:textId="77777777" w:rsidTr="00B24A6B">
        <w:tc>
          <w:tcPr>
            <w:tcW w:w="3410" w:type="dxa"/>
            <w:shd w:val="clear" w:color="auto" w:fill="FDE9D9" w:themeFill="accent6" w:themeFillTint="33"/>
          </w:tcPr>
          <w:p w14:paraId="574E8522" w14:textId="77777777" w:rsidR="00B47316" w:rsidRPr="00215F4E" w:rsidRDefault="00B47316" w:rsidP="00B24A6B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Modèle de l’environnement :</w:t>
            </w:r>
          </w:p>
          <w:p w14:paraId="7A563E9E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composants et relations</w:t>
            </w:r>
          </w:p>
        </w:tc>
        <w:tc>
          <w:tcPr>
            <w:tcW w:w="3411" w:type="dxa"/>
            <w:shd w:val="clear" w:color="auto" w:fill="auto"/>
          </w:tcPr>
          <w:p w14:paraId="59AD285C" w14:textId="77777777" w:rsidR="00B47316" w:rsidRPr="00215F4E" w:rsidRDefault="00B47316" w:rsidP="00B24A6B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14:paraId="62F24017" w14:textId="77777777" w:rsidR="00B47316" w:rsidRPr="00215F4E" w:rsidRDefault="00B47316" w:rsidP="00B24A6B">
            <w:pPr>
              <w:rPr>
                <w:sz w:val="22"/>
              </w:rPr>
            </w:pPr>
          </w:p>
        </w:tc>
      </w:tr>
    </w:tbl>
    <w:p w14:paraId="5BFB8CFB" w14:textId="77777777" w:rsidR="00B47316" w:rsidRPr="00215F4E" w:rsidRDefault="00B47316" w:rsidP="00B47316">
      <w:pPr>
        <w:rPr>
          <w:sz w:val="22"/>
        </w:rPr>
      </w:pPr>
      <w:r w:rsidRPr="00215F4E">
        <w:rPr>
          <w:b/>
          <w:sz w:val="22"/>
          <w:u w:val="single"/>
        </w:rPr>
        <w:t>Pour chaque mesure</w:t>
      </w:r>
      <w:r w:rsidRPr="00215F4E">
        <w:rPr>
          <w:sz w:val="22"/>
        </w:rPr>
        <w:t>,</w:t>
      </w:r>
      <w:r>
        <w:rPr>
          <w:sz w:val="22"/>
        </w:rPr>
        <w:t xml:space="preserve"> définir l’objectif </w:t>
      </w:r>
      <w:r w:rsidRPr="00215F4E">
        <w:rPr>
          <w:sz w:val="22"/>
        </w:rPr>
        <w:t xml:space="preserve"> </w:t>
      </w:r>
      <w:r>
        <w:rPr>
          <w:sz w:val="22"/>
        </w:rPr>
        <w:t xml:space="preserve">et </w:t>
      </w:r>
      <w:r w:rsidRPr="00215F4E">
        <w:rPr>
          <w:sz w:val="22"/>
        </w:rPr>
        <w:t>compléter ce tableau (</w:t>
      </w:r>
      <w:r w:rsidRPr="00215F4E">
        <w:rPr>
          <w:b/>
          <w:color w:val="FF0000"/>
          <w:sz w:val="22"/>
        </w:rPr>
        <w:t>qui apparaitra dans la synthèse</w:t>
      </w:r>
      <w:r w:rsidRPr="00215F4E">
        <w:rPr>
          <w:sz w:val="22"/>
        </w:rPr>
        <w:t>) :</w:t>
      </w:r>
    </w:p>
    <w:p w14:paraId="5C5C5651" w14:textId="77777777" w:rsidR="00B47316" w:rsidRPr="00215F4E" w:rsidRDefault="00B47316" w:rsidP="00B47316">
      <w:pPr>
        <w:rPr>
          <w:sz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0"/>
        <w:gridCol w:w="3298"/>
        <w:gridCol w:w="3267"/>
      </w:tblGrid>
      <w:tr w:rsidR="00B47316" w:rsidRPr="00215F4E" w14:paraId="45FB0AA1" w14:textId="77777777" w:rsidTr="00B24A6B">
        <w:tc>
          <w:tcPr>
            <w:tcW w:w="3410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14:paraId="5D685929" w14:textId="77777777" w:rsidR="00B47316" w:rsidRPr="00215F4E" w:rsidRDefault="00B47316" w:rsidP="00B24A6B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EAF1DD" w:themeFill="accent3" w:themeFillTint="33"/>
          </w:tcPr>
          <w:p w14:paraId="07315DC7" w14:textId="77777777" w:rsidR="00B47316" w:rsidRPr="00215F4E" w:rsidRDefault="00B47316" w:rsidP="00B24A6B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Caractéristiques,</w:t>
            </w:r>
          </w:p>
          <w:p w14:paraId="0BE753A4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définitions</w:t>
            </w:r>
          </w:p>
        </w:tc>
        <w:tc>
          <w:tcPr>
            <w:tcW w:w="3411" w:type="dxa"/>
            <w:shd w:val="clear" w:color="auto" w:fill="EAF1DD" w:themeFill="accent3" w:themeFillTint="33"/>
          </w:tcPr>
          <w:p w14:paraId="448084D5" w14:textId="77777777" w:rsidR="00B47316" w:rsidRPr="00215F4E" w:rsidRDefault="00B47316" w:rsidP="00B24A6B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Domaine de validité,</w:t>
            </w:r>
          </w:p>
          <w:p w14:paraId="1174B972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hypothèses</w:t>
            </w:r>
          </w:p>
        </w:tc>
      </w:tr>
      <w:tr w:rsidR="00B47316" w:rsidRPr="00215F4E" w14:paraId="33B35692" w14:textId="77777777" w:rsidTr="00B24A6B">
        <w:tc>
          <w:tcPr>
            <w:tcW w:w="3410" w:type="dxa"/>
            <w:shd w:val="clear" w:color="auto" w:fill="FDE9D9" w:themeFill="accent6" w:themeFillTint="33"/>
          </w:tcPr>
          <w:p w14:paraId="4AD38F84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Phénomènes physiques observés</w:t>
            </w:r>
          </w:p>
        </w:tc>
        <w:tc>
          <w:tcPr>
            <w:tcW w:w="3411" w:type="dxa"/>
            <w:shd w:val="clear" w:color="auto" w:fill="auto"/>
          </w:tcPr>
          <w:p w14:paraId="31358A4E" w14:textId="77777777" w:rsidR="00B47316" w:rsidRPr="00215F4E" w:rsidRDefault="00B47316" w:rsidP="00B24A6B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14:paraId="6E079385" w14:textId="77777777" w:rsidR="00B47316" w:rsidRPr="00215F4E" w:rsidRDefault="00B47316" w:rsidP="00B24A6B">
            <w:pPr>
              <w:rPr>
                <w:sz w:val="22"/>
              </w:rPr>
            </w:pPr>
          </w:p>
        </w:tc>
      </w:tr>
      <w:tr w:rsidR="00B47316" w:rsidRPr="00215F4E" w14:paraId="5240C57D" w14:textId="77777777" w:rsidTr="00B24A6B">
        <w:tc>
          <w:tcPr>
            <w:tcW w:w="3410" w:type="dxa"/>
            <w:shd w:val="clear" w:color="auto" w:fill="FDE9D9" w:themeFill="accent6" w:themeFillTint="33"/>
          </w:tcPr>
          <w:p w14:paraId="020CDF42" w14:textId="77777777" w:rsidR="00B47316" w:rsidRPr="00215F4E" w:rsidRDefault="00B47316" w:rsidP="00B24A6B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Capteur, conditionneur,</w:t>
            </w:r>
          </w:p>
          <w:p w14:paraId="42DD8DA4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mesure</w:t>
            </w:r>
          </w:p>
        </w:tc>
        <w:tc>
          <w:tcPr>
            <w:tcW w:w="3411" w:type="dxa"/>
            <w:shd w:val="clear" w:color="auto" w:fill="auto"/>
          </w:tcPr>
          <w:p w14:paraId="488F9BEE" w14:textId="77777777" w:rsidR="00B47316" w:rsidRPr="00215F4E" w:rsidRDefault="00B47316" w:rsidP="00B24A6B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14:paraId="485DD1A7" w14:textId="77777777" w:rsidR="00B47316" w:rsidRPr="00215F4E" w:rsidRDefault="00B47316" w:rsidP="00B24A6B">
            <w:pPr>
              <w:rPr>
                <w:sz w:val="22"/>
              </w:rPr>
            </w:pPr>
          </w:p>
        </w:tc>
      </w:tr>
      <w:tr w:rsidR="00B47316" w:rsidRPr="00215F4E" w14:paraId="07E3B75F" w14:textId="77777777" w:rsidTr="00B24A6B">
        <w:tc>
          <w:tcPr>
            <w:tcW w:w="3410" w:type="dxa"/>
            <w:shd w:val="clear" w:color="auto" w:fill="FDE9D9" w:themeFill="accent6" w:themeFillTint="33"/>
          </w:tcPr>
          <w:p w14:paraId="19E533BD" w14:textId="77777777" w:rsidR="00B47316" w:rsidRPr="00215F4E" w:rsidRDefault="00B47316" w:rsidP="00B24A6B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Maquette,</w:t>
            </w:r>
          </w:p>
          <w:p w14:paraId="08FE9FA6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produit du labo</w:t>
            </w:r>
          </w:p>
        </w:tc>
        <w:tc>
          <w:tcPr>
            <w:tcW w:w="3411" w:type="dxa"/>
            <w:shd w:val="clear" w:color="auto" w:fill="auto"/>
          </w:tcPr>
          <w:p w14:paraId="2B3F4972" w14:textId="77777777" w:rsidR="00B47316" w:rsidRPr="00215F4E" w:rsidRDefault="00B47316" w:rsidP="00B24A6B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14:paraId="35F15F59" w14:textId="77777777" w:rsidR="00B47316" w:rsidRPr="00215F4E" w:rsidRDefault="00B47316" w:rsidP="00B24A6B">
            <w:pPr>
              <w:rPr>
                <w:sz w:val="22"/>
              </w:rPr>
            </w:pPr>
          </w:p>
        </w:tc>
      </w:tr>
      <w:tr w:rsidR="00B47316" w:rsidRPr="00215F4E" w14:paraId="2D03C780" w14:textId="77777777" w:rsidTr="00B24A6B">
        <w:tc>
          <w:tcPr>
            <w:tcW w:w="3410" w:type="dxa"/>
            <w:shd w:val="clear" w:color="auto" w:fill="FDE9D9" w:themeFill="accent6" w:themeFillTint="33"/>
          </w:tcPr>
          <w:p w14:paraId="45FE696A" w14:textId="77777777" w:rsidR="00B47316" w:rsidRPr="00215F4E" w:rsidRDefault="00B47316" w:rsidP="00B24A6B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Environnement recréé,</w:t>
            </w:r>
          </w:p>
          <w:p w14:paraId="4C1EE04C" w14:textId="2A519532" w:rsidR="00B47316" w:rsidRPr="00215F4E" w:rsidRDefault="003841D3" w:rsidP="00B24A6B">
            <w:pPr>
              <w:jc w:val="center"/>
              <w:rPr>
                <w:sz w:val="22"/>
              </w:rPr>
            </w:pPr>
            <w:r>
              <w:rPr>
                <w:sz w:val="22"/>
              </w:rPr>
              <w:t>e</w:t>
            </w:r>
            <w:r w:rsidR="00B47316" w:rsidRPr="00215F4E">
              <w:rPr>
                <w:sz w:val="22"/>
              </w:rPr>
              <w:t>xcitateur</w:t>
            </w:r>
          </w:p>
        </w:tc>
        <w:tc>
          <w:tcPr>
            <w:tcW w:w="3411" w:type="dxa"/>
            <w:shd w:val="clear" w:color="auto" w:fill="auto"/>
          </w:tcPr>
          <w:p w14:paraId="578FA6D0" w14:textId="77777777" w:rsidR="00B47316" w:rsidRPr="00215F4E" w:rsidRDefault="00B47316" w:rsidP="00B24A6B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14:paraId="3CFF6649" w14:textId="77777777" w:rsidR="00B47316" w:rsidRPr="00215F4E" w:rsidRDefault="00B47316" w:rsidP="00B24A6B">
            <w:pPr>
              <w:rPr>
                <w:sz w:val="22"/>
              </w:rPr>
            </w:pPr>
          </w:p>
        </w:tc>
      </w:tr>
    </w:tbl>
    <w:p w14:paraId="7609D7C6" w14:textId="30B391CD" w:rsidR="00B47316" w:rsidRPr="001D7B40" w:rsidRDefault="00B47316" w:rsidP="001D7B40">
      <w:pPr>
        <w:pStyle w:val="Titre1"/>
        <w:ind w:left="426"/>
      </w:pPr>
      <w:r w:rsidRPr="00B1768F">
        <w:t xml:space="preserve">analyse </w:t>
      </w:r>
      <w:r>
        <w:t xml:space="preserve">du systeme </w:t>
      </w:r>
    </w:p>
    <w:p w14:paraId="72A7ABC8" w14:textId="77777777" w:rsidR="00B47316" w:rsidRPr="00DC19C8" w:rsidRDefault="00B47316" w:rsidP="00B47316">
      <w:pPr>
        <w:pStyle w:val="Pardeliste"/>
        <w:numPr>
          <w:ilvl w:val="0"/>
          <w:numId w:val="23"/>
        </w:numPr>
        <w:spacing w:line="240" w:lineRule="auto"/>
        <w:rPr>
          <w:rFonts w:cs="Arial"/>
          <w:color w:val="000000"/>
        </w:rPr>
      </w:pPr>
      <w:r>
        <w:rPr>
          <w:rFonts w:cs="Arial"/>
          <w:color w:val="000000"/>
        </w:rPr>
        <w:t>Compléter la chaine structurelle ci-dessous permettant d’identifier les différents composants</w:t>
      </w:r>
    </w:p>
    <w:p w14:paraId="25760461" w14:textId="77777777" w:rsidR="00B47316" w:rsidRPr="00DC19C8" w:rsidRDefault="00B47316" w:rsidP="00B47316">
      <w:pPr>
        <w:pStyle w:val="Pardeliste"/>
        <w:numPr>
          <w:ilvl w:val="0"/>
          <w:numId w:val="23"/>
        </w:numPr>
        <w:spacing w:line="240" w:lineRule="auto"/>
        <w:rPr>
          <w:rFonts w:cs="Arial"/>
          <w:color w:val="000000"/>
        </w:rPr>
      </w:pPr>
      <w:r w:rsidRPr="00F33D0C">
        <w:rPr>
          <w:rFonts w:cs="Arial"/>
          <w:color w:val="000000"/>
        </w:rPr>
        <w:t>Faire une analyse fonctionnel</w:t>
      </w:r>
      <w:r>
        <w:rPr>
          <w:rFonts w:cs="Arial"/>
          <w:color w:val="000000"/>
        </w:rPr>
        <w:t>le</w:t>
      </w:r>
      <w:r w:rsidRPr="00F33D0C">
        <w:rPr>
          <w:rFonts w:cs="Arial"/>
          <w:color w:val="000000"/>
        </w:rPr>
        <w:t xml:space="preserve"> du système en proposant un diagramme des exigences permettant de définir une problématique du TP en lien avec les modélisations demandées.</w:t>
      </w:r>
    </w:p>
    <w:p w14:paraId="3B92C64B" w14:textId="77777777" w:rsidR="00B47316" w:rsidRDefault="00B47316" w:rsidP="00B47316">
      <w:pPr>
        <w:pStyle w:val="Pardeliste"/>
        <w:numPr>
          <w:ilvl w:val="0"/>
          <w:numId w:val="23"/>
        </w:numPr>
        <w:spacing w:line="240" w:lineRule="auto"/>
        <w:rPr>
          <w:rFonts w:cs="Arial"/>
          <w:color w:val="000000"/>
        </w:rPr>
      </w:pPr>
      <w:r>
        <w:rPr>
          <w:rFonts w:cs="Arial"/>
          <w:color w:val="000000"/>
        </w:rPr>
        <w:t>Faire le liens entre les 3 autres parties et donc les 3 autres membre du groupes pour quantifier les écarts entre :</w:t>
      </w:r>
    </w:p>
    <w:tbl>
      <w:tblPr>
        <w:tblStyle w:val="Grilledutableau"/>
        <w:tblW w:w="0" w:type="auto"/>
        <w:tblInd w:w="50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24"/>
        <w:gridCol w:w="4929"/>
      </w:tblGrid>
      <w:tr w:rsidR="00B47316" w14:paraId="445D377A" w14:textId="77777777" w:rsidTr="00B24A6B">
        <w:tc>
          <w:tcPr>
            <w:tcW w:w="5456" w:type="dxa"/>
          </w:tcPr>
          <w:p w14:paraId="08CE08E9" w14:textId="77777777" w:rsidR="00B47316" w:rsidRDefault="00B47316" w:rsidP="00B47316">
            <w:pPr>
              <w:pStyle w:val="Pardeliste"/>
              <w:numPr>
                <w:ilvl w:val="0"/>
                <w:numId w:val="22"/>
              </w:numPr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lastRenderedPageBreak/>
              <w:t>Performances attendues</w:t>
            </w:r>
          </w:p>
          <w:p w14:paraId="63388811" w14:textId="77777777" w:rsidR="00B47316" w:rsidRDefault="00B47316" w:rsidP="00B47316">
            <w:pPr>
              <w:pStyle w:val="Pardeliste"/>
              <w:numPr>
                <w:ilvl w:val="0"/>
                <w:numId w:val="22"/>
              </w:numPr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Performances réelles</w:t>
            </w:r>
          </w:p>
          <w:p w14:paraId="0AC8E193" w14:textId="77777777" w:rsidR="00B47316" w:rsidRDefault="00B47316" w:rsidP="00B47316">
            <w:pPr>
              <w:pStyle w:val="Pardeliste"/>
              <w:numPr>
                <w:ilvl w:val="0"/>
                <w:numId w:val="22"/>
              </w:numPr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Performances simulées</w:t>
            </w:r>
          </w:p>
        </w:tc>
        <w:tc>
          <w:tcPr>
            <w:tcW w:w="5456" w:type="dxa"/>
          </w:tcPr>
          <w:p w14:paraId="57827F5F" w14:textId="77777777" w:rsidR="00B47316" w:rsidRDefault="00B47316" w:rsidP="00B24A6B">
            <w:pPr>
              <w:pStyle w:val="Pardeliste"/>
              <w:ind w:left="0"/>
              <w:rPr>
                <w:rFonts w:cs="Arial"/>
                <w:color w:val="000000"/>
              </w:rPr>
            </w:pPr>
            <w:r>
              <w:rPr>
                <w:rFonts w:cs="Arial"/>
                <w:noProof/>
                <w:color w:val="000000"/>
                <w:lang w:eastAsia="zh-CN"/>
              </w:rPr>
              <w:drawing>
                <wp:anchor distT="0" distB="0" distL="114300" distR="114300" simplePos="0" relativeHeight="251684864" behindDoc="0" locked="0" layoutInCell="1" allowOverlap="1" wp14:anchorId="60F79CAA" wp14:editId="1641FE2D">
                  <wp:simplePos x="0" y="0"/>
                  <wp:positionH relativeFrom="column">
                    <wp:posOffset>417376</wp:posOffset>
                  </wp:positionH>
                  <wp:positionV relativeFrom="paragraph">
                    <wp:posOffset>-97246</wp:posOffset>
                  </wp:positionV>
                  <wp:extent cx="2346325" cy="1302385"/>
                  <wp:effectExtent l="0" t="0" r="0" b="0"/>
                  <wp:wrapThrough wrapText="bothSides">
                    <wp:wrapPolygon edited="0">
                      <wp:start x="8652" y="0"/>
                      <wp:lineTo x="468" y="6319"/>
                      <wp:lineTo x="0" y="12216"/>
                      <wp:lineTo x="0" y="21063"/>
                      <wp:lineTo x="8184" y="21063"/>
                      <wp:lineTo x="18706" y="20220"/>
                      <wp:lineTo x="21278" y="17693"/>
                      <wp:lineTo x="20811" y="13902"/>
                      <wp:lineTo x="16368" y="7161"/>
                      <wp:lineTo x="20811" y="7161"/>
                      <wp:lineTo x="20343" y="3791"/>
                      <wp:lineTo x="12159" y="0"/>
                      <wp:lineTo x="8652" y="0"/>
                    </wp:wrapPolygon>
                  </wp:wrapThrough>
                  <wp:docPr id="249" name="Image 249" descr="Macintosh HD:Users:emiliendurif2:Documents:prepa:pcsi:2014_2015:III_-_cinematique:TP:synthese:images:triptyque.pd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Macintosh HD:Users:emiliendurif2:Documents:prepa:pcsi:2014_2015:III_-_cinematique:TP:synthese:images:triptyque.pd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6325" cy="1302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5C9ABE44" w14:textId="77777777" w:rsidR="00FA546B" w:rsidRDefault="00FA546B" w:rsidP="00FA546B"/>
    <w:p w14:paraId="37821B55" w14:textId="77777777" w:rsidR="00FA546B" w:rsidRDefault="00FA546B" w:rsidP="00FA546B">
      <w:pPr>
        <w:pStyle w:val="Titre1"/>
      </w:pPr>
      <w:r>
        <w:t xml:space="preserve">Présentation du </w:t>
      </w:r>
      <w:bookmarkEnd w:id="1"/>
      <w:r>
        <w:t>S</w:t>
      </w:r>
      <w:r w:rsidR="0003205A">
        <w:t>ysteme</w:t>
      </w:r>
    </w:p>
    <w:p w14:paraId="155F638C" w14:textId="77777777" w:rsidR="00FA546B" w:rsidRDefault="00FA546B" w:rsidP="00FA546B">
      <w:pPr>
        <w:pStyle w:val="Titre2"/>
      </w:pPr>
      <w:r>
        <w:t>Mise en situation, fonction principale</w:t>
      </w:r>
    </w:p>
    <w:p w14:paraId="29AD5429" w14:textId="77777777" w:rsidR="000323B2" w:rsidRDefault="000323B2" w:rsidP="000323B2">
      <w:pPr>
        <w:ind w:left="284"/>
      </w:pPr>
      <w:r>
        <w:t>Les deux vantaux du portail sont mis en mouvement par des motorisations identiques. Chaque dispositif est constitué :</w:t>
      </w:r>
    </w:p>
    <w:p w14:paraId="79827458" w14:textId="77777777" w:rsidR="000323B2" w:rsidRDefault="000323B2" w:rsidP="000323B2">
      <w:pPr>
        <w:ind w:left="284"/>
      </w:pPr>
      <w:r>
        <w:t>- d’un moto réducteur fixé sur le pilier ,</w:t>
      </w:r>
    </w:p>
    <w:p w14:paraId="1CB650CD" w14:textId="77777777" w:rsidR="000323B2" w:rsidRDefault="000323B2" w:rsidP="000323B2">
      <w:pPr>
        <w:ind w:left="284"/>
      </w:pPr>
      <w:r>
        <w:t>- d’un bras encastré sur l’arbre du moto réducteur,</w:t>
      </w:r>
    </w:p>
    <w:p w14:paraId="794A48CA" w14:textId="73ED4215" w:rsidR="00FA546B" w:rsidRDefault="000323B2" w:rsidP="001D7B40">
      <w:pPr>
        <w:ind w:left="284"/>
      </w:pPr>
      <w:r>
        <w:t>- d’une bielle de poussée qui relie le bras au vantail.</w:t>
      </w:r>
    </w:p>
    <w:p w14:paraId="31D76E8F" w14:textId="39EC2458" w:rsidR="00FA546B" w:rsidRDefault="000323B2" w:rsidP="001D7B40">
      <w:pPr>
        <w:pStyle w:val="Titre2"/>
      </w:pPr>
      <w:r w:rsidRPr="000323B2">
        <w:t>Commande de l’ouverture et de la fermeture :</w:t>
      </w:r>
    </w:p>
    <w:p w14:paraId="5CF42C03" w14:textId="77777777" w:rsidR="000323B2" w:rsidRPr="000323B2" w:rsidRDefault="000323B2" w:rsidP="000323B2">
      <w:pPr>
        <w:pStyle w:val="Pardeliste"/>
        <w:numPr>
          <w:ilvl w:val="0"/>
          <w:numId w:val="17"/>
        </w:numPr>
        <w:rPr>
          <w:bCs/>
        </w:rPr>
      </w:pPr>
      <w:r w:rsidRPr="000323B2">
        <w:rPr>
          <w:bCs/>
        </w:rPr>
        <w:t xml:space="preserve">Mettre le système sous tension à l’aide de l’interrupteur placé sur le coté du boîtier électrique. </w:t>
      </w:r>
    </w:p>
    <w:p w14:paraId="107D943A" w14:textId="1E494B54" w:rsidR="000323B2" w:rsidRPr="000323B2" w:rsidRDefault="000323B2" w:rsidP="000323B2">
      <w:pPr>
        <w:pStyle w:val="Pardeliste"/>
        <w:numPr>
          <w:ilvl w:val="0"/>
          <w:numId w:val="17"/>
        </w:numPr>
        <w:rPr>
          <w:bCs/>
        </w:rPr>
      </w:pPr>
      <w:r w:rsidRPr="000323B2">
        <w:rPr>
          <w:bCs/>
        </w:rPr>
        <w:t>Basculer les interrupteurs du pupitre sur les positions « hors-service ». Appuyer sur le bouton « En service ». Enfoncer en permanence le bouton « enclenchement ». Une impulsion sur le bouton « démarrage » lance l’ouverture, une seconde impulsion arrête le mouvement et une troisième assure la fermeture.</w:t>
      </w:r>
    </w:p>
    <w:p w14:paraId="1550DED8" w14:textId="77777777" w:rsidR="000323B2" w:rsidRDefault="000323B2" w:rsidP="000323B2">
      <w:pPr>
        <w:pStyle w:val="Pardeliste"/>
        <w:numPr>
          <w:ilvl w:val="0"/>
          <w:numId w:val="17"/>
        </w:numPr>
        <w:rPr>
          <w:bCs/>
        </w:rPr>
      </w:pPr>
      <w:r w:rsidRPr="000323B2">
        <w:rPr>
          <w:bCs/>
        </w:rPr>
        <w:t xml:space="preserve">Sur cette version de laboratoire des capteurs de position relèvent les déplacements angulaires du grand vantail et du bras associé. Ces mesures sont transmises à l’ordinateur par l’intermédiaire d’une « carte d’acquisition ». </w:t>
      </w:r>
    </w:p>
    <w:p w14:paraId="3491F26B" w14:textId="3CC578FB" w:rsidR="005512F1" w:rsidRPr="00D80E5B" w:rsidRDefault="000323B2" w:rsidP="00D80E5B">
      <w:pPr>
        <w:pStyle w:val="Pardeliste"/>
        <w:numPr>
          <w:ilvl w:val="0"/>
          <w:numId w:val="17"/>
        </w:numPr>
        <w:rPr>
          <w:rFonts w:ascii="Arial" w:hAnsi="Arial" w:cs="Arial"/>
          <w:b/>
          <w:u w:val="single"/>
        </w:rPr>
      </w:pPr>
      <w:r w:rsidRPr="001D7E4F">
        <w:rPr>
          <w:bCs/>
        </w:rPr>
        <w:t xml:space="preserve">Un logiciel adapté permet de les exploiter et en particulier de donner les courbes correspondantes en fonction du temps : </w:t>
      </w:r>
      <w:r w:rsidR="000806BF" w:rsidRPr="001D7E4F">
        <w:rPr>
          <w:b/>
        </w:rPr>
        <w:t>Documentation_</w:t>
      </w:r>
      <w:r w:rsidR="005E593C" w:rsidRPr="001D7E4F">
        <w:rPr>
          <w:b/>
        </w:rPr>
        <w:t>Portail</w:t>
      </w:r>
      <w:r w:rsidR="000806BF" w:rsidRPr="001D7E4F">
        <w:rPr>
          <w:b/>
        </w:rPr>
        <w:t>.pdf</w:t>
      </w:r>
      <w:r w:rsidR="008460FB" w:rsidRPr="001D7E4F">
        <w:rPr>
          <w:rFonts w:ascii="Arial" w:hAnsi="Arial" w:cs="Arial"/>
          <w:b/>
          <w:u w:val="single"/>
        </w:rPr>
        <w:t xml:space="preserve"> </w:t>
      </w:r>
    </w:p>
    <w:p w14:paraId="08910179" w14:textId="29BAEBFC" w:rsidR="005512F1" w:rsidRDefault="005512F1" w:rsidP="00D80E5B">
      <w:pPr>
        <w:pStyle w:val="Titre1"/>
      </w:pPr>
      <w:r>
        <w:t>Analyse du mécanisme et modélisation</w:t>
      </w:r>
    </w:p>
    <w:p w14:paraId="19EDA28A" w14:textId="4BA5E917" w:rsidR="0097672E" w:rsidRDefault="000017C3" w:rsidP="006E5680">
      <w:pPr>
        <w:pStyle w:val="Titre2"/>
      </w:pPr>
      <w:r>
        <w:t>Modélisation</w:t>
      </w:r>
      <w:r w:rsidR="005E593C">
        <w:t xml:space="preserve"> et paramétrage</w:t>
      </w:r>
      <w:r w:rsidR="009261EA">
        <w:t xml:space="preserve"> du s</w:t>
      </w:r>
      <w:r>
        <w:t>ystème</w:t>
      </w:r>
      <w:bookmarkStart w:id="2" w:name="_MON_1197198444"/>
      <w:bookmarkStart w:id="3" w:name="_MON_1067411472"/>
      <w:bookmarkEnd w:id="2"/>
      <w:bookmarkEnd w:id="3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7549"/>
      </w:tblGrid>
      <w:tr w:rsidR="001D7B40" w14:paraId="2C8F95E1" w14:textId="77777777" w:rsidTr="001D7B40">
        <w:tc>
          <w:tcPr>
            <w:tcW w:w="2230" w:type="dxa"/>
          </w:tcPr>
          <w:p w14:paraId="77CF7D98" w14:textId="491485CF" w:rsidR="0097672E" w:rsidRDefault="00CA14CB" w:rsidP="002732E8">
            <w:pPr>
              <w:ind w:left="284"/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A</m:t>
                  </m:r>
                </m:e>
              </m:acc>
              <m:r>
                <w:rPr>
                  <w:rFonts w:ascii="Cambria Math" w:hAnsi="Cambria Math"/>
                </w:rPr>
                <m:t>=-b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+a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</m:oMath>
            <w:r w:rsidR="002732E8">
              <w:t xml:space="preserve"> ;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>=c 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C</m:t>
                  </m:r>
                </m:e>
              </m:acc>
              <m:r>
                <w:rPr>
                  <w:rFonts w:ascii="Cambria Math" w:hAnsi="Cambria Math"/>
                </w:rPr>
                <m:t>=d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 xml:space="preserve"> ;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acc>
              <m:r>
                <w:rPr>
                  <w:rFonts w:ascii="Cambria Math" w:hAnsi="Cambria Math"/>
                </w:rPr>
                <m:t>=e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-f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</m:oMath>
          </w:p>
          <w:p w14:paraId="090318F8" w14:textId="698E25F3" w:rsidR="0097672E" w:rsidRDefault="0097672E" w:rsidP="0097672E">
            <w:pPr>
              <w:rPr>
                <w:lang w:val="pt-BR"/>
              </w:rPr>
            </w:pPr>
            <w:r w:rsidRPr="002732E8">
              <w:rPr>
                <w:lang w:val="pt-BR"/>
              </w:rPr>
              <w:t>a=150mm ; b=100 mm ; c=d=280mm ; e=20mm ; d=250mm</w:t>
            </w:r>
          </w:p>
          <w:p w14:paraId="666A15EC" w14:textId="1D210711" w:rsidR="00150364" w:rsidRPr="00150364" w:rsidRDefault="00CA14CB" w:rsidP="00150364">
            <w:pPr>
              <w:rPr>
                <w:rFonts w:eastAsiaTheme="minorEastAsia"/>
                <w:lang w:val="pt-B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4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4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41</m:t>
                    </m:r>
                  </m:sub>
                </m:sSub>
              </m:oMath>
            </m:oMathPara>
          </w:p>
          <w:p w14:paraId="54DEC166" w14:textId="1718C7A8" w:rsidR="00150364" w:rsidRPr="00150364" w:rsidRDefault="00CA14CB" w:rsidP="00150364">
            <w:pPr>
              <w:rPr>
                <w:rFonts w:eastAsiaTheme="minorEastAsia"/>
                <w:lang w:val="pt-B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3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3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31</m:t>
                    </m:r>
                  </m:sub>
                </m:sSub>
              </m:oMath>
            </m:oMathPara>
          </w:p>
          <w:p w14:paraId="292ADD15" w14:textId="16647CCD" w:rsidR="0097672E" w:rsidRPr="001D7B40" w:rsidRDefault="00CA14CB" w:rsidP="001D7B40">
            <w:pPr>
              <w:rPr>
                <w:lang w:val="pt-B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21</m:t>
                    </m:r>
                  </m:sub>
                </m:sSub>
              </m:oMath>
            </m:oMathPara>
          </w:p>
          <w:tbl>
            <w:tblPr>
              <w:tblStyle w:val="Grilledutableau"/>
              <w:tblpPr w:leftFromText="141" w:rightFromText="141" w:vertAnchor="text" w:horzAnchor="page" w:tblpX="2818" w:tblpY="47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34"/>
              <w:gridCol w:w="318"/>
            </w:tblGrid>
            <w:tr w:rsidR="001D7B40" w14:paraId="744E868F" w14:textId="77777777" w:rsidTr="00CE5A80">
              <w:tc>
                <w:tcPr>
                  <w:tcW w:w="0" w:type="auto"/>
                  <w:vAlign w:val="center"/>
                </w:tcPr>
                <w:p w14:paraId="7CC38667" w14:textId="77777777" w:rsidR="001D7B40" w:rsidRDefault="001D7B40" w:rsidP="001D7B40">
                  <w:r>
                    <w:t xml:space="preserve">Bâti </w:t>
                  </w:r>
                </w:p>
              </w:tc>
              <w:tc>
                <w:tcPr>
                  <w:tcW w:w="0" w:type="auto"/>
                  <w:vAlign w:val="center"/>
                </w:tcPr>
                <w:p w14:paraId="74080FAE" w14:textId="77777777" w:rsidR="001D7B40" w:rsidRDefault="001D7B40" w:rsidP="001D7B40">
                  <w:pPr>
                    <w:jc w:val="center"/>
                  </w:pPr>
                  <w:r>
                    <w:t>1</w:t>
                  </w:r>
                </w:p>
              </w:tc>
            </w:tr>
            <w:tr w:rsidR="001D7B40" w14:paraId="2AF895D7" w14:textId="77777777" w:rsidTr="00CE5A80">
              <w:tc>
                <w:tcPr>
                  <w:tcW w:w="0" w:type="auto"/>
                  <w:vAlign w:val="center"/>
                </w:tcPr>
                <w:p w14:paraId="038D2200" w14:textId="77777777" w:rsidR="001D7B40" w:rsidRPr="009B0E16" w:rsidRDefault="001D7B40" w:rsidP="001D7B40">
                  <w:pPr>
                    <w:rPr>
                      <w:color w:val="00B050"/>
                    </w:rPr>
                  </w:pPr>
                  <w:r w:rsidRPr="009B0E16">
                    <w:rPr>
                      <w:color w:val="00B050"/>
                    </w:rPr>
                    <w:t xml:space="preserve">Ventail </w:t>
                  </w:r>
                </w:p>
              </w:tc>
              <w:tc>
                <w:tcPr>
                  <w:tcW w:w="0" w:type="auto"/>
                  <w:vAlign w:val="center"/>
                </w:tcPr>
                <w:p w14:paraId="585E0BD3" w14:textId="77777777" w:rsidR="001D7B40" w:rsidRPr="009B0E16" w:rsidRDefault="001D7B40" w:rsidP="001D7B40">
                  <w:pPr>
                    <w:jc w:val="center"/>
                    <w:rPr>
                      <w:color w:val="00B050"/>
                    </w:rPr>
                  </w:pPr>
                  <w:r w:rsidRPr="009B0E16">
                    <w:rPr>
                      <w:color w:val="00B050"/>
                    </w:rPr>
                    <w:t>2</w:t>
                  </w:r>
                </w:p>
              </w:tc>
            </w:tr>
            <w:tr w:rsidR="001D7B40" w14:paraId="66F6E32E" w14:textId="77777777" w:rsidTr="00CE5A80">
              <w:tc>
                <w:tcPr>
                  <w:tcW w:w="0" w:type="auto"/>
                  <w:vAlign w:val="center"/>
                </w:tcPr>
                <w:p w14:paraId="1D991A12" w14:textId="77777777" w:rsidR="001D7B40" w:rsidRPr="009B0E16" w:rsidRDefault="001D7B40" w:rsidP="001D7B40">
                  <w:pPr>
                    <w:rPr>
                      <w:color w:val="F79646" w:themeColor="accent6"/>
                    </w:rPr>
                  </w:pPr>
                  <w:r w:rsidRPr="009B0E16">
                    <w:rPr>
                      <w:color w:val="F79646" w:themeColor="accent6"/>
                    </w:rPr>
                    <w:t xml:space="preserve">Bielle </w:t>
                  </w:r>
                </w:p>
              </w:tc>
              <w:tc>
                <w:tcPr>
                  <w:tcW w:w="0" w:type="auto"/>
                  <w:vAlign w:val="center"/>
                </w:tcPr>
                <w:p w14:paraId="1589EA86" w14:textId="77777777" w:rsidR="001D7B40" w:rsidRPr="009B0E16" w:rsidRDefault="001D7B40" w:rsidP="001D7B40">
                  <w:pPr>
                    <w:jc w:val="center"/>
                    <w:rPr>
                      <w:color w:val="F79646" w:themeColor="accent6"/>
                    </w:rPr>
                  </w:pPr>
                  <w:r w:rsidRPr="009B0E16">
                    <w:rPr>
                      <w:color w:val="F79646" w:themeColor="accent6"/>
                    </w:rPr>
                    <w:t>3</w:t>
                  </w:r>
                </w:p>
              </w:tc>
            </w:tr>
            <w:tr w:rsidR="001D7B40" w14:paraId="7377121A" w14:textId="77777777" w:rsidTr="00CE5A80">
              <w:tc>
                <w:tcPr>
                  <w:tcW w:w="0" w:type="auto"/>
                  <w:vAlign w:val="center"/>
                </w:tcPr>
                <w:p w14:paraId="28764703" w14:textId="77777777" w:rsidR="001D7B40" w:rsidRPr="009B0E16" w:rsidRDefault="001D7B40" w:rsidP="001D7B40">
                  <w:pPr>
                    <w:rPr>
                      <w:color w:val="0070C0"/>
                    </w:rPr>
                  </w:pPr>
                  <w:r w:rsidRPr="009B0E16">
                    <w:rPr>
                      <w:color w:val="0070C0"/>
                    </w:rPr>
                    <w:t>Moteur</w:t>
                  </w:r>
                </w:p>
              </w:tc>
              <w:tc>
                <w:tcPr>
                  <w:tcW w:w="0" w:type="auto"/>
                  <w:vAlign w:val="center"/>
                </w:tcPr>
                <w:p w14:paraId="5C8EF5C3" w14:textId="77777777" w:rsidR="001D7B40" w:rsidRPr="009B0E16" w:rsidRDefault="001D7B40" w:rsidP="001D7B40">
                  <w:pPr>
                    <w:jc w:val="center"/>
                    <w:rPr>
                      <w:color w:val="0070C0"/>
                    </w:rPr>
                  </w:pPr>
                  <w:r w:rsidRPr="009B0E16">
                    <w:rPr>
                      <w:color w:val="0070C0"/>
                    </w:rPr>
                    <w:t>4</w:t>
                  </w:r>
                </w:p>
              </w:tc>
            </w:tr>
          </w:tbl>
          <w:p w14:paraId="6A07725A" w14:textId="59B3277E" w:rsidR="0097672E" w:rsidRDefault="0097672E" w:rsidP="0097672E"/>
        </w:tc>
        <w:tc>
          <w:tcPr>
            <w:tcW w:w="7549" w:type="dxa"/>
          </w:tcPr>
          <w:p w14:paraId="3ABAD524" w14:textId="70C0E207" w:rsidR="0097672E" w:rsidRDefault="001D7B40" w:rsidP="0097672E">
            <w:r>
              <w:rPr>
                <w:b/>
                <w:noProof/>
                <w:color w:val="FF0000"/>
                <w:u w:val="single"/>
                <w:lang w:eastAsia="zh-CN"/>
              </w:rPr>
              <mc:AlternateContent>
                <mc:Choice Requires="wpg">
                  <w:drawing>
                    <wp:anchor distT="0" distB="0" distL="114300" distR="114300" simplePos="0" relativeHeight="251688960" behindDoc="0" locked="0" layoutInCell="1" allowOverlap="1" wp14:anchorId="32AC23F9" wp14:editId="3E14BB21">
                      <wp:simplePos x="0" y="0"/>
                      <wp:positionH relativeFrom="column">
                        <wp:posOffset>432848</wp:posOffset>
                      </wp:positionH>
                      <wp:positionV relativeFrom="paragraph">
                        <wp:posOffset>-574793</wp:posOffset>
                      </wp:positionV>
                      <wp:extent cx="4086491" cy="3395414"/>
                      <wp:effectExtent l="0" t="50800" r="28575" b="33655"/>
                      <wp:wrapNone/>
                      <wp:docPr id="82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086491" cy="3395414"/>
                                <a:chOff x="2145" y="3521"/>
                                <a:chExt cx="7625" cy="6336"/>
                              </a:xfrm>
                            </wpg:grpSpPr>
                            <wps:wsp>
                              <wps:cNvPr id="83" name="AutoShape 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095" y="7382"/>
                                  <a:ext cx="2984" cy="13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84" name="Group 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58" y="6037"/>
                                  <a:ext cx="6312" cy="2960"/>
                                  <a:chOff x="3458" y="6037"/>
                                  <a:chExt cx="6312" cy="2960"/>
                                </a:xfrm>
                              </wpg:grpSpPr>
                              <wpg:grpSp>
                                <wpg:cNvPr id="85" name="Group 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58" y="6037"/>
                                    <a:ext cx="6312" cy="2960"/>
                                    <a:chOff x="3458" y="6037"/>
                                    <a:chExt cx="6312" cy="2960"/>
                                  </a:xfrm>
                                </wpg:grpSpPr>
                                <wps:wsp>
                                  <wps:cNvPr id="86" name="AutoShape 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58" y="6037"/>
                                      <a:ext cx="6312" cy="29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B05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7" name="AutoShape 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6361" y="7435"/>
                                      <a:ext cx="113" cy="24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B05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8" name="AutoShape 8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-46453484">
                                      <a:off x="6301" y="7364"/>
                                      <a:ext cx="146" cy="176"/>
                                    </a:xfrm>
                                    <a:prstGeom prst="triangle">
                                      <a:avLst>
                                        <a:gd name="adj" fmla="val 50000"/>
                                      </a:avLst>
                                    </a:prstGeom>
                                    <a:solidFill>
                                      <a:srgbClr val="00B050"/>
                                    </a:solidFill>
                                    <a:ln w="9525">
                                      <a:solidFill>
                                        <a:srgbClr val="00B05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89" name="Text Box 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902" y="6425"/>
                                    <a:ext cx="435" cy="46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E140A0C" w14:textId="77777777" w:rsidR="001D7B40" w:rsidRPr="00FC00AB" w:rsidRDefault="001D7B40" w:rsidP="001D7B40">
                                      <w:pPr>
                                        <w:rPr>
                                          <w:color w:val="00B050"/>
                                        </w:rPr>
                                      </w:pPr>
                                      <w:r w:rsidRPr="00FC00AB">
                                        <w:rPr>
                                          <w:color w:val="00B050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0" name="AutoShape 1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902" y="6447"/>
                                    <a:ext cx="132" cy="24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B05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" name="AutoShape 11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5034" y="6447"/>
                                    <a:ext cx="291" cy="15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B05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" name="AutoShape 1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193" y="6598"/>
                                    <a:ext cx="132" cy="24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B05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3" name="AutoShape 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8" y="6025"/>
                                  <a:ext cx="292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88" y="5489"/>
                                  <a:ext cx="571" cy="6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E5619C0" w14:textId="77777777" w:rsidR="001D7B40" w:rsidRPr="004F7227" w:rsidRDefault="001D7B40" w:rsidP="001D7B40">
                                    <w:pPr>
                                      <w:pStyle w:val="Pardeliste"/>
                                      <w:ind w:left="0"/>
                                    </w:pPr>
                                    <w:r w:rsidRPr="009328F3">
                                      <w:rPr>
                                        <w:position w:val="-12"/>
                                      </w:rPr>
                                      <w:object w:dxaOrig="300" w:dyaOrig="480" w14:anchorId="61D25D67">
                                        <v:shape id="_x0000_i1028" type="#_x0000_t75" style="width:14.25pt;height:23.45pt" o:ole="">
                                          <v:imagedata r:id="rId14" o:title=""/>
                                        </v:shape>
                                        <o:OLEObject Type="Embed" ProgID="Equation.DSMT4" ShapeID="_x0000_i1028" DrawAspect="Content" ObjectID="_1579687229" r:id="rId1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" name="AutoShape 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79" y="6037"/>
                                  <a:ext cx="2701" cy="128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88" y="6630"/>
                                  <a:ext cx="622" cy="5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FA2F9C2" w14:textId="77777777" w:rsidR="001D7B40" w:rsidRPr="004F7227" w:rsidRDefault="001D7B40" w:rsidP="001D7B40">
                                    <w:pPr>
                                      <w:pStyle w:val="Pardeliste"/>
                                      <w:ind w:left="0"/>
                                    </w:pPr>
                                    <w:r w:rsidRPr="0089303A">
                                      <w:rPr>
                                        <w:position w:val="-6"/>
                                      </w:rPr>
                                      <w:object w:dxaOrig="320" w:dyaOrig="420" w14:anchorId="2826B2B8">
                                        <v:shape id="_x0000_i1029" type="#_x0000_t75" style="width:16.75pt;height:20.95pt" o:ole="">
                                          <v:imagedata r:id="rId16" o:title=""/>
                                        </v:shape>
                                        <o:OLEObject Type="Embed" ProgID="Equation.DSMT4" ShapeID="_x0000_i1029" DrawAspect="Content" ObjectID="_1579687230" r:id="rId1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" name="AutoShape 1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406" y="6037"/>
                                  <a:ext cx="52" cy="28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41" y="8393"/>
                                  <a:ext cx="571" cy="5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605E57A" w14:textId="77777777" w:rsidR="001D7B40" w:rsidRPr="004F7227" w:rsidRDefault="001D7B40" w:rsidP="001D7B40">
                                    <w:pPr>
                                      <w:pStyle w:val="Pardeliste"/>
                                      <w:ind w:left="0"/>
                                    </w:pPr>
                                    <w:r w:rsidRPr="0089303A">
                                      <w:rPr>
                                        <w:position w:val="-6"/>
                                      </w:rPr>
                                      <w:object w:dxaOrig="300" w:dyaOrig="420" w14:anchorId="5A547B2A">
                                        <v:shape id="_x0000_i1030" type="#_x0000_t75" style="width:14.25pt;height:20.95pt" o:ole="">
                                          <v:imagedata r:id="rId18" o:title=""/>
                                        </v:shape>
                                        <o:OLEObject Type="Embed" ProgID="Equation.DSMT4" ShapeID="_x0000_i1030" DrawAspect="Content" ObjectID="_1579687231" r:id="rId1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9" name="AutoShape 1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458" y="3521"/>
                                  <a:ext cx="1297" cy="251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" name="AutoShape 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96" y="6891"/>
                                  <a:ext cx="1499" cy="178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7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" name="AutoShape 2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39" y="6752"/>
                                  <a:ext cx="52" cy="30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74" y="9264"/>
                                  <a:ext cx="571" cy="5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9758049" w14:textId="77777777" w:rsidR="001D7B40" w:rsidRPr="004F7227" w:rsidRDefault="001D7B40" w:rsidP="001D7B40">
                                    <w:pPr>
                                      <w:pStyle w:val="Pardeliste"/>
                                      <w:ind w:left="0"/>
                                    </w:pPr>
                                    <w:r w:rsidRPr="0089303A">
                                      <w:rPr>
                                        <w:position w:val="-6"/>
                                      </w:rPr>
                                      <w:object w:dxaOrig="300" w:dyaOrig="420" w14:anchorId="5B4176C0">
                                        <v:shape id="_x0000_i1031" type="#_x0000_t75" style="width:14.25pt;height:20.95pt" o:ole="">
                                          <v:imagedata r:id="rId18" o:title=""/>
                                        </v:shape>
                                        <o:OLEObject Type="Embed" ProgID="Equation.DSMT4" ShapeID="_x0000_i1031" DrawAspect="Content" ObjectID="_1579687232" r:id="rId2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" name="AutoShap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96" y="6891"/>
                                  <a:ext cx="1964" cy="234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04" name="Group 2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94" y="7047"/>
                                  <a:ext cx="1327" cy="1769"/>
                                  <a:chOff x="2894" y="7047"/>
                                  <a:chExt cx="1327" cy="1769"/>
                                </a:xfrm>
                              </wpg:grpSpPr>
                              <wps:wsp>
                                <wps:cNvPr id="105" name="Oval 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996" y="8591"/>
                                    <a:ext cx="225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ln w="25400">
                                    <a:solidFill>
                                      <a:srgbClr val="0070C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6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06" y="7047"/>
                                    <a:ext cx="435" cy="46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BC756E0" w14:textId="77777777" w:rsidR="001D7B40" w:rsidRPr="00702A14" w:rsidRDefault="001D7B40" w:rsidP="001D7B40">
                                      <w:pPr>
                                        <w:rPr>
                                          <w:color w:val="0070C0"/>
                                        </w:rPr>
                                      </w:pPr>
                                      <w:r w:rsidRPr="00702A14">
                                        <w:rPr>
                                          <w:color w:val="0070C0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" name="AutoShape 2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95" y="7079"/>
                                    <a:ext cx="189" cy="24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7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8" name="AutoShape 2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894" y="7079"/>
                                    <a:ext cx="201" cy="1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7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9" name="AutoShape 2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83" y="7322"/>
                                    <a:ext cx="201" cy="1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7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10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19" y="8997"/>
                                  <a:ext cx="622" cy="7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DCCAE98" w14:textId="77777777" w:rsidR="001D7B40" w:rsidRPr="004F7227" w:rsidRDefault="001D7B40" w:rsidP="001D7B40">
                                    <w:pPr>
                                      <w:pStyle w:val="Pardeliste"/>
                                      <w:ind w:left="0"/>
                                    </w:pPr>
                                    <w:r w:rsidRPr="0089303A">
                                      <w:rPr>
                                        <w:position w:val="-6"/>
                                      </w:rPr>
                                      <w:object w:dxaOrig="320" w:dyaOrig="600" w14:anchorId="195C87A6">
                                        <v:shape id="_x0000_i1032" type="#_x0000_t75" style="width:16.75pt;height:30.15pt" o:ole="">
                                          <v:imagedata r:id="rId21" o:title=""/>
                                        </v:shape>
                                        <o:OLEObject Type="Embed" ProgID="Equation.3" ShapeID="_x0000_i1032" DrawAspect="Content" ObjectID="_1579687233" r:id="rId2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11" name="Group 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64" y="5195"/>
                                  <a:ext cx="1402" cy="1783"/>
                                  <a:chOff x="2164" y="5195"/>
                                  <a:chExt cx="1402" cy="1783"/>
                                </a:xfrm>
                              </wpg:grpSpPr>
                              <wps:wsp>
                                <wps:cNvPr id="112" name="AutoShape 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56" y="5611"/>
                                    <a:ext cx="112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" name="AutoShape 3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341" y="5435"/>
                                    <a:ext cx="0" cy="33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" name="Rectangle 34" descr="Diagonales larges vers le bas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64" y="5435"/>
                                    <a:ext cx="167" cy="339"/>
                                  </a:xfrm>
                                  <a:prstGeom prst="rect">
                                    <a:avLst/>
                                  </a:prstGeom>
                                  <a:blipFill dpi="0" rotWithShape="0">
                                    <a:blip r:embed="rId23"/>
                                    <a:srcRect/>
                                    <a:tile tx="0" ty="0" sx="100000" sy="100000" flip="none" algn="tl"/>
                                  </a:blip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AutoShape 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596" y="5611"/>
                                    <a:ext cx="0" cy="114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6" name="AutoShape 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458" y="5595"/>
                                    <a:ext cx="0" cy="33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7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96" y="5195"/>
                                    <a:ext cx="409" cy="4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0052B50B" w14:textId="77777777" w:rsidR="001D7B40" w:rsidRDefault="001D7B40" w:rsidP="001D7B40">
                                      <w: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8" name="Oval 3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341" y="5926"/>
                                    <a:ext cx="225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9" name="Oval 3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74" y="6753"/>
                                    <a:ext cx="225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20" name="Text Box 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33" y="5926"/>
                                  <a:ext cx="446" cy="4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FF826D5" w14:textId="77777777" w:rsidR="001D7B40" w:rsidRDefault="001D7B40" w:rsidP="001D7B40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45" y="6693"/>
                                  <a:ext cx="446" cy="4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F6B04A" w14:textId="77777777" w:rsidR="001D7B40" w:rsidRDefault="001D7B40" w:rsidP="001D7B40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30" y="8237"/>
                                  <a:ext cx="446" cy="4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BD5F94D" w14:textId="77777777" w:rsidR="001D7B40" w:rsidRDefault="001D7B40" w:rsidP="001D7B40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Text Box 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49" y="7379"/>
                                  <a:ext cx="446" cy="4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AC9C089" w14:textId="77777777" w:rsidR="001D7B40" w:rsidRDefault="001D7B40" w:rsidP="001D7B40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Freeform 4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91" y="7720"/>
                                  <a:ext cx="659" cy="200"/>
                                </a:xfrm>
                                <a:custGeom>
                                  <a:avLst/>
                                  <a:gdLst>
                                    <a:gd name="T0" fmla="*/ 0 w 624"/>
                                    <a:gd name="T1" fmla="*/ 200 h 200"/>
                                    <a:gd name="T2" fmla="*/ 303 w 624"/>
                                    <a:gd name="T3" fmla="*/ 161 h 200"/>
                                    <a:gd name="T4" fmla="*/ 624 w 624"/>
                                    <a:gd name="T5" fmla="*/ 0 h 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624" h="200">
                                      <a:moveTo>
                                        <a:pt x="0" y="200"/>
                                      </a:moveTo>
                                      <a:cubicBezTo>
                                        <a:pt x="99" y="197"/>
                                        <a:pt x="199" y="194"/>
                                        <a:pt x="303" y="161"/>
                                      </a:cubicBezTo>
                                      <a:cubicBezTo>
                                        <a:pt x="407" y="128"/>
                                        <a:pt x="515" y="64"/>
                                        <a:pt x="6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Text Box 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95" y="7789"/>
                                  <a:ext cx="571" cy="5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573539C" w14:textId="77777777" w:rsidR="001D7B40" w:rsidRPr="004F7227" w:rsidRDefault="001D7B40" w:rsidP="001D7B40">
                                    <w:pPr>
                                      <w:pStyle w:val="Pardeliste"/>
                                      <w:ind w:left="0"/>
                                    </w:pPr>
                                    <w:r w:rsidRPr="00F87249">
                                      <w:rPr>
                                        <w:position w:val="-12"/>
                                      </w:rPr>
                                      <w:object w:dxaOrig="300" w:dyaOrig="340" w14:anchorId="38EC1F23">
                                        <v:shape id="_x0000_i1033" type="#_x0000_t75" style="width:14.25pt;height:16.75pt" o:ole="">
                                          <v:imagedata r:id="rId24" o:title=""/>
                                        </v:shape>
                                        <o:OLEObject Type="Embed" ProgID="Equation.DSMT4" ShapeID="_x0000_i1033" DrawAspect="Content" ObjectID="_1579687234" r:id="rId2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6" name="Freeform 4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46" y="6408"/>
                                  <a:ext cx="772" cy="389"/>
                                </a:xfrm>
                                <a:custGeom>
                                  <a:avLst/>
                                  <a:gdLst>
                                    <a:gd name="T0" fmla="*/ 0 w 772"/>
                                    <a:gd name="T1" fmla="*/ 389 h 389"/>
                                    <a:gd name="T2" fmla="*/ 410 w 772"/>
                                    <a:gd name="T3" fmla="*/ 314 h 389"/>
                                    <a:gd name="T4" fmla="*/ 772 w 772"/>
                                    <a:gd name="T5" fmla="*/ 0 h 3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72" h="389">
                                      <a:moveTo>
                                        <a:pt x="0" y="389"/>
                                      </a:moveTo>
                                      <a:cubicBezTo>
                                        <a:pt x="68" y="377"/>
                                        <a:pt x="281" y="379"/>
                                        <a:pt x="410" y="314"/>
                                      </a:cubicBezTo>
                                      <a:cubicBezTo>
                                        <a:pt x="539" y="249"/>
                                        <a:pt x="697" y="66"/>
                                        <a:pt x="772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" name="Text Box 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69" y="6593"/>
                                  <a:ext cx="571" cy="5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3C96CF6" w14:textId="77777777" w:rsidR="001D7B40" w:rsidRPr="004F7227" w:rsidRDefault="001D7B40" w:rsidP="001D7B40">
                                    <w:pPr>
                                      <w:pStyle w:val="Pardeliste"/>
                                      <w:ind w:left="0"/>
                                    </w:pPr>
                                    <w:r w:rsidRPr="00F87249">
                                      <w:rPr>
                                        <w:position w:val="-12"/>
                                      </w:rPr>
                                      <w:object w:dxaOrig="300" w:dyaOrig="340" w14:anchorId="445B75F7">
                                        <v:shape id="_x0000_i1034" type="#_x0000_t75" style="width:14.25pt;height:16.75pt" o:ole="">
                                          <v:imagedata r:id="rId26" o:title=""/>
                                        </v:shape>
                                        <o:OLEObject Type="Embed" ProgID="Equation.DSMT4" ShapeID="_x0000_i1034" DrawAspect="Content" ObjectID="_1579687235" r:id="rId2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8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28" y="3521"/>
                                  <a:ext cx="622" cy="8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77F0284" w14:textId="77777777" w:rsidR="001D7B40" w:rsidRPr="004F7227" w:rsidRDefault="001D7B40" w:rsidP="001D7B40">
                                    <w:pPr>
                                      <w:pStyle w:val="Pardeliste"/>
                                      <w:ind w:left="0"/>
                                    </w:pPr>
                                    <w:r w:rsidRPr="009328F3">
                                      <w:rPr>
                                        <w:position w:val="-12"/>
                                      </w:rPr>
                                      <w:object w:dxaOrig="320" w:dyaOrig="660" w14:anchorId="6165BFE1">
                                        <v:shape id="_x0000_i1035" type="#_x0000_t75" style="width:16.75pt;height:32.65pt" o:ole="">
                                          <v:imagedata r:id="rId28" o:title=""/>
                                        </v:shape>
                                        <o:OLEObject Type="Embed" ProgID="Equation.3" ShapeID="_x0000_i1035" DrawAspect="Content" ObjectID="_1579687236" r:id="rId2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72" y="6921"/>
                                  <a:ext cx="622" cy="5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0A8C8BF" w14:textId="77777777" w:rsidR="001D7B40" w:rsidRPr="004F7227" w:rsidRDefault="001D7B40" w:rsidP="001D7B40">
                                    <w:pPr>
                                      <w:pStyle w:val="Pardeliste"/>
                                      <w:ind w:left="0"/>
                                    </w:pPr>
                                    <w:r w:rsidRPr="0089303A">
                                      <w:rPr>
                                        <w:position w:val="-6"/>
                                      </w:rPr>
                                      <w:object w:dxaOrig="320" w:dyaOrig="420" w14:anchorId="7E904B61">
                                        <v:shape id="_x0000_i1036" type="#_x0000_t75" style="width:16.75pt;height:20.95pt" o:ole="">
                                          <v:imagedata r:id="rId30" o:title=""/>
                                        </v:shape>
                                        <o:OLEObject Type="Embed" ProgID="Equation.DSMT4" ShapeID="_x0000_i1036" DrawAspect="Content" ObjectID="_1579687237" r:id="rId3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30" name="Group 5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95" y="7618"/>
                                  <a:ext cx="2337" cy="1076"/>
                                  <a:chOff x="4095" y="7618"/>
                                  <a:chExt cx="2337" cy="1076"/>
                                </a:xfrm>
                              </wpg:grpSpPr>
                              <wps:wsp>
                                <wps:cNvPr id="131" name="AutoShape 5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095" y="7720"/>
                                    <a:ext cx="2202" cy="97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chemeClr val="accent6">
                                        <a:lumMod val="75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2" name="Oval 5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207" y="7618"/>
                                    <a:ext cx="225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ln w="25400">
                                    <a:solidFill>
                                      <a:schemeClr val="accent6">
                                        <a:lumMod val="75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3" name="Text Box 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783" y="7935"/>
                                    <a:ext cx="406" cy="3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    <a:solidFill>
                                          <a:schemeClr val="accent6">
                                            <a:lumMod val="75000"/>
                                            <a:lumOff val="0"/>
                                          </a:schemeClr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629E847" w14:textId="77777777" w:rsidR="001D7B40" w:rsidRPr="00BA0E7D" w:rsidRDefault="001D7B40" w:rsidP="001D7B40">
                                      <w:pPr>
                                        <w:rPr>
                                          <w:color w:val="F79646" w:themeColor="accent6"/>
                                        </w:rPr>
                                      </w:pPr>
                                      <w:r w:rsidRPr="00BA0E7D">
                                        <w:rPr>
                                          <w:color w:val="F79646" w:themeColor="accent6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4" name="AutoShape 5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755" y="7935"/>
                                    <a:ext cx="372" cy="15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accent6">
                                        <a:lumMod val="75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5" name="AutoShape 55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4755" y="8091"/>
                                    <a:ext cx="113" cy="24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accent6">
                                        <a:lumMod val="75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6" name="AutoShape 56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5127" y="7935"/>
                                    <a:ext cx="113" cy="24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accent6">
                                        <a:lumMod val="75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2AC23F9" id="Group 2" o:spid="_x0000_s1031" style="position:absolute;left:0;text-align:left;margin-left:34.1pt;margin-top:-45.2pt;width:321.75pt;height:267.35pt;z-index:251688960" coordorigin="2145,3521" coordsize="7625,6336" o:gfxdata="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">
                      <v:shapetype id="_x0000_t32" coordsize="21600,21600" o:spt="32" o:oned="t" path="m0,0l21600,21600e" filled="f">
                        <v:path arrowok="t" fillok="f" o:connecttype="none"/>
                        <o:lock v:ext="edit" shapetype="t"/>
                      </v:shapetype>
                      <v:shape id="AutoShape 3" o:spid="_x0000_s1032" type="#_x0000_t32" style="position:absolute;left:4095;top:7382;width:2984;height:1315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JLKYcMAAADbAAAADwAAAGRycy9kb3ducmV2LnhtbESPQWvCQBSE74X+h+UJ3urGBIqkrtIW&#10;FI+NhtLja/aZDWbfhuyaxP76bqHgcZiZb5j1drKtGKj3jWMFy0UCgrhyuuFaQXnaPa1A+ICssXVM&#10;Cm7kYbt5fFhjrt3IBQ3HUIsIYZ+jAhNCl0vpK0MW/cJ1xNE7u95iiLKvpe5xjHDbyjRJnqXFhuOC&#10;wY7eDVWX49UqSL/R2M9Le87MsH8rpy9XfPw4peaz6fUFRKAp3MP/7YNWsMrg70v8AXLz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SSymHDAAAA2wAAAA8AAAAAAAAAAAAA&#10;AAAAoQIAAGRycy9kb3ducmV2LnhtbFBLBQYAAAAABAAEAPkAAACRAwAAAAA=&#10;" strokeweight=".25pt">
                        <v:stroke dashstyle="dashDot" endarrow="block"/>
                      </v:shape>
                      <v:group id="Group 4" o:spid="_x0000_s1033" style="position:absolute;left:3458;top:6037;width:6312;height:2960" coordorigin="3458,6037" coordsize="6312,29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6DFGexAAAANsAAAAP&#10;AAAAAAAAAAAAAAAAAKkCAABkcnMvZG93bnJldi54bWxQSwUGAAAAAAQABAD6AAAAmgMAAAAA&#10;">
                        <v:group id="Group 5" o:spid="_x0000_s1034" style="position:absolute;left:3458;top:6037;width:6312;height:2960" coordorigin="3458,6037" coordsize="6312,29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FUD0BcUAAADbAAAA&#10;DwAAAAAAAAAAAAAAAACpAgAAZHJzL2Rvd25yZXYueG1sUEsFBgAAAAAEAAQA+gAAAJsDAAAAAA==&#10;">
                          <v:shape id="AutoShape 6" o:spid="_x0000_s1035" type="#_x0000_t32" style="position:absolute;left:3458;top:6037;width:6312;height:296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nTsU8QAAADbAAAADwAAAGRycy9kb3ducmV2LnhtbESPQWsCMRSE74L/IbyCF6nZepBla5Sy&#10;WpB6KFXB62PzdrO4eVmSqOu/b4RCj8PMfMMs14PtxI18aB0reJtlIIgrp1tuFJyOn685iBCRNXaO&#10;ScGDAqxX49ESC+3u/EO3Q2xEgnAoUIGJsS+kDJUhi2HmeuLk1c5bjEn6RmqP9wS3nZxn2UJabDkt&#10;GOypNFRdDler4DJcv5pvvS339cbXNM23pTlnSk1eho93EJGG+B/+a++0gnwBzy/pB8jVL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udOxTxAAAANsAAAAPAAAAAAAAAAAA&#10;AAAAAKECAABkcnMvZG93bnJldi54bWxQSwUGAAAAAAQABAD5AAAAkgMAAAAA&#10;" strokecolor="#00b050" strokeweight="2pt"/>
                          <v:shape id="AutoShape 7" o:spid="_x0000_s1036" type="#_x0000_t32" style="position:absolute;left:6361;top:7435;width:113;height:242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2rTXcQAAADbAAAADwAAAGRycy9kb3ducmV2LnhtbESPzWrDMBCE74G+g9hCL6GRnUMT3MjG&#10;lLTkmh8IvW2srW1qrYyk2G6ePioUehxm5htmU0ymEwM531pWkC4SEMSV1S3XCk7H9+c1CB+QNXaW&#10;ScEPeSjyh9kGM21H3tNwCLWIEPYZKmhC6DMpfdWQQb+wPXH0vqwzGKJ0tdQOxwg3nVwmyYs02HJc&#10;aLCnt4aq78PVKOi3ZlleknOKt4+5v1DnPsPklHp6nMpXEIGm8B/+a++0gvUKfr/EHyDzO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fatNdxAAAANsAAAAPAAAAAAAAAAAA&#10;AAAAAKECAABkcnMvZG93bnJldi54bWxQSwUGAAAAAAQABAD5AAAAkgMAAAAA&#10;" strokecolor="#00b050" strokeweight="2pt"/>
                          <v:shapetype id="_x0000_t5" coordsize="21600,21600" o:spt="5" adj="10800" path="m@0,0l0,21600,21600,21600xe">
                            <v:stroke joinstyle="miter"/>
                            <v:formulas>
                              <v:f eqn="val #0"/>
                              <v:f eqn="prod #0 1 2"/>
                              <v:f eqn="sum @1 10800 0"/>
                            </v:formulas>
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<v:handles>
                              <v:h position="#0,topLeft" xrange="0,21600"/>
                            </v:handles>
                          </v:shapetype>
                          <v:shape id="AutoShape 8" o:spid="_x0000_s1037" type="#_x0000_t5" style="position:absolute;left:6301;top:7364;width:146;height:176;rotation:-3553672fd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/RPgTwgAA&#10;ANsAAAAPAAAAZHJzL2Rvd25yZXYueG1sRE89a8MwEN0D/Q/iCt0SuR2KcayEEAi0S2ncJni8WBfb&#10;xDq5khzb/74aCh0f7zvfTqYTd3K+tazgeZWAIK6sbrlW8P11WKYgfEDW2FkmBTN52G4eFjlm2o58&#10;pHsRahFD2GeooAmhz6T0VUMG/cr2xJG7WmcwROhqqR2OMdx08iVJXqXBlmNDgz3tG6puxWAUDOVx&#10;HMrze+U+f+z5Nn8cLq44KfX0OO3WIAJN4V/8537TCtI4Nn6JP0Buf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9E+BPCAAAA2wAAAA8AAAAAAAAAAAAAAAAAlwIAAGRycy9kb3du&#10;cmV2LnhtbFBLBQYAAAAABAAEAPUAAACGAwAAAAA=&#10;" fillcolor="#00b050" strokecolor="#00b050"/>
                        </v:group>
                        <v:shape id="Text Box 9" o:spid="_x0000_s1038" type="#_x0000_t202" style="position:absolute;left:4902;top:6425;width:435;height:46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sOnjwgAA&#10;ANsAAAAPAAAAZHJzL2Rvd25yZXYueG1sRI9Pi8IwFMTvC36H8IS9rYmyK1qNIoqwpxX/grdH82yL&#10;zUtpou1+eyMIHoeZ+Q0znbe2FHeqfeFYQ7+nQBCnzhScaTjs118jED4gGywdk4Z/8jCfdT6mmBjX&#10;8Jbuu5CJCGGfoIY8hCqR0qc5WfQ9VxFH7+JqiyHKOpOmxibCbSkHSg2lxYLjQo4VLXNKr7ub1XD8&#10;u5xP32qTrexP1bhWSbZjqfVnt11MQARqwzv8av8aDaMxPL/EHyBn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Ww6ePCAAAA2wAAAA8AAAAAAAAAAAAAAAAAlwIAAGRycy9kb3du&#10;cmV2LnhtbFBLBQYAAAAABAAEAPUAAACGAwAAAAA=&#10;" filled="f" stroked="f">
                          <v:textbox>
                            <w:txbxContent>
                              <w:p w14:paraId="7E140A0C" w14:textId="77777777" w:rsidR="001D7B40" w:rsidRPr="00FC00AB" w:rsidRDefault="001D7B40" w:rsidP="001D7B40">
                                <w:pPr>
                                  <w:rPr>
                                    <w:color w:val="00B050"/>
                                  </w:rPr>
                                </w:pPr>
                                <w:r w:rsidRPr="00FC00AB">
                                  <w:rPr>
                                    <w:color w:val="00B050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AutoShape 10" o:spid="_x0000_s1039" type="#_x0000_t32" style="position:absolute;left:4902;top:6447;width:132;height:246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jed/MAAAADbAAAADwAAAGRycy9kb3ducmV2LnhtbERPTYvCMBC9C/6HMII3TRV30WoUcXFZ&#10;T4vRg96GZmyLzaTbZLX+e3MQPD7e92LV2krcqPGlYwWjYQKCOHOm5FzB8bAdTEH4gGywckwKHuRh&#10;tex2Fpgad+c93XTIRQxhn6KCIoQ6ldJnBVn0Q1cTR+7iGoshwiaXpsF7DLeVHCfJp7RYcmwosKZN&#10;QdlV/1sF5++v2WRU/ybhby/97vSh9aTSSvV77XoOIlAb3uKX+8comMX18Uv8AXL5B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BY3nfzAAAAA2wAAAA8AAAAAAAAAAAAAAAAA&#10;oQIAAGRycy9kb3ducmV2LnhtbFBLBQYAAAAABAAEAPkAAACOAwAAAAA=&#10;" strokecolor="#00b050"/>
                        <v:shape id="AutoShape 11" o:spid="_x0000_s1040" type="#_x0000_t32" style="position:absolute;left:5034;top:6447;width:291;height:151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ZG69sEAAADbAAAADwAAAGRycy9kb3ducmV2LnhtbESPQWsCMRSE74L/ITyhN80qYnU1igiC&#10;h15qPXh8bp6bxc3LksTdbX99IxR6HGbmG2az620tWvKhcqxgOslAEBdOV1wquHwdx0sQISJrrB2T&#10;gm8KsNsOBxvMtev4k9pzLEWCcMhRgYmxyaUMhSGLYeIa4uTdnbcYk/Sl1B67BLe1nGXZQlqsOC0Y&#10;bOhgqHicn1bBO2pqr8tA807+OO3LcDS3D6XeRv1+DSJSH//Df+2TVrCawutL+gFy+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Fkbr2wQAAANsAAAAPAAAAAAAAAAAAAAAA&#10;AKECAABkcnMvZG93bnJldi54bWxQSwUGAAAAAAQABAD5AAAAjwMAAAAA&#10;" strokecolor="#00b050"/>
                        <v:shape id="AutoShape 12" o:spid="_x0000_s1041" type="#_x0000_t32" style="position:absolute;left:5193;top:6598;width:132;height:246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ammEMMAAADbAAAADwAAAGRycy9kb3ducmV2LnhtbESPQWsCMRSE7wX/Q3iCt5pVbKmrUURR&#10;9FSMHvT22Dx3Fzcv6ybq9t+bQqHHYWa+Yabz1lbiQY0vHSsY9BMQxJkzJecKjof1+xcIH5ANVo5J&#10;wQ95mM86b1NMjXvynh465CJC2KeooAihTqX0WUEWfd/VxNG7uMZiiLLJpWnwGeG2ksMk+ZQWS44L&#10;Bda0LCi76rtVcN6sxqNB/Z2E21763elD61Gllep128UERKA2/If/2lujYDyE3y/xB8jZ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mpphDDAAAA2wAAAA8AAAAAAAAAAAAA&#10;AAAAoQIAAGRycy9kb3ducmV2LnhtbFBLBQYAAAAABAAEAPkAAACRAwAAAAA=&#10;" strokecolor="#00b050"/>
                      </v:group>
                      <v:shape id="AutoShape 13" o:spid="_x0000_s1042" type="#_x0000_t32" style="position:absolute;left:3458;top:6025;width:2925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847sMUAAADbAAAADwAAAGRycy9kb3ducmV2LnhtbESPX2vCMBTF3wd+h3AF32bqJuI60+IG&#10;gsgEdXvZ211z13Y2N6WJpn57MxB8PJw/P84i700jztS52rKCyTgBQVxYXXOp4Otz9TgH4TyyxsYy&#10;KbiQgzwbPCww1Tbwns4HX4o4wi5FBZX3bSqlKyoy6Ma2JY7er+0M+ii7UuoOQxw3jXxKkpk0WHMk&#10;VNjSe0XF8XAyEXKc7j6+w4zr1XZz+vt524X9Oig1GvbLVxCeen8P39prreDlGf6/xB8gsys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q847sMUAAADbAAAADwAAAAAAAAAA&#10;AAAAAAChAgAAZHJzL2Rvd25yZXYueG1sUEsFBgAAAAAEAAQA+QAAAJMDAAAAAA==&#10;" strokeweight=".25pt">
                        <v:stroke dashstyle="dashDot" endarrow="block"/>
                      </v:shape>
                      <v:shape id="Text Box 14" o:spid="_x0000_s1043" type="#_x0000_t202" style="position:absolute;left:5688;top:5489;width:571;height:65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aNCgwwAA&#10;ANsAAAAPAAAAZHJzL2Rvd25yZXYueG1sRI/NasMwEITvhbyD2EButZSSltiJbEJLoKeW5g9yW6yN&#10;bWKtjKXG7ttXhUKOw8x8w6yL0bbiRr1vHGuYJwoEcelMw5WGw377uAThA7LB1jFp+CEPRT55WGNm&#10;3MBfdNuFSkQI+ww11CF0mZS+rMmiT1xHHL2L6y2GKPtKmh6HCLetfFLqRVpsOC7U2NFrTeV19201&#10;HD8u59NCfVZv9rkb3Kgk21RqPZuOmxWIQGO4h//b70ZDuoC/L/EHyP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OaNCgwwAAANsAAAAPAAAAAAAAAAAAAAAAAJcCAABkcnMvZG93&#10;bnJldi54bWxQSwUGAAAAAAQABAD1AAAAhwMAAAAA&#10;" filled="f" stroked="f">
                        <v:textbox>
                          <w:txbxContent>
                            <w:p w14:paraId="5E5619C0" w14:textId="77777777" w:rsidR="001D7B40" w:rsidRPr="004F7227" w:rsidRDefault="001D7B40" w:rsidP="001D7B40">
                              <w:pPr>
                                <w:pStyle w:val="Pardeliste"/>
                                <w:ind w:left="0"/>
                              </w:pPr>
                              <w:r w:rsidRPr="009328F3">
                                <w:rPr>
                                  <w:position w:val="-12"/>
                                </w:rPr>
                                <w:object w:dxaOrig="300" w:dyaOrig="480" w14:anchorId="61D25D67">
                                  <v:shape id="_x0000_i1028" type="#_x0000_t75" style="width:14.25pt;height:23.45pt" o:ole="">
                                    <v:imagedata r:id="rId14" o:title=""/>
                                  </v:shape>
                                  <o:OLEObject Type="Embed" ProgID="Equation.DSMT4" ShapeID="_x0000_i1028" DrawAspect="Content" ObjectID="_1579687229" r:id="rId32"/>
                                </w:object>
                              </w:r>
                            </w:p>
                          </w:txbxContent>
                        </v:textbox>
                      </v:shape>
                      <v:shape id="AutoShape 15" o:spid="_x0000_s1044" type="#_x0000_t32" style="position:absolute;left:3479;top:6037;width:2701;height:128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2sGX8UAAADbAAAADwAAAGRycy9kb3ducmV2LnhtbESPX2vCMBTF3wd+h3AF32bqmOI60+IG&#10;gsgEdXvZ211z13Y2N6WJpn57MxB8PJw/P84i700jztS52rKCyTgBQVxYXXOp4Otz9TgH4TyyxsYy&#10;KbiQgzwbPCww1Tbwns4HX4o4wi5FBZX3bSqlKyoy6Ma2JY7er+0M+ii7UuoOQxw3jXxKkpk0WHMk&#10;VNjSe0XF8XAyEXJ83n18hxnXq+3m9Pfztgv7dVBqNOyXryA89f4evrXXWsHLFP6/xB8gsys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S2sGX8UAAADbAAAADwAAAAAAAAAA&#10;AAAAAAChAgAAZHJzL2Rvd25yZXYueG1sUEsFBgAAAAAEAAQA+QAAAJMDAAAAAA==&#10;" strokeweight=".25pt">
                        <v:stroke dashstyle="dashDot" endarrow="block"/>
                      </v:shape>
                      <v:shape id="Text Box 16" o:spid="_x0000_s1045" type="#_x0000_t202" style="position:absolute;left:5688;top:6630;width:622;height:59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9utMwgAA&#10;ANsAAAAPAAAAZHJzL2Rvd25yZXYueG1sRI9Bi8IwFITvgv8hPMGbJsoqa9cooix4UnR3BW+P5tmW&#10;bV5KE23990YQPA4z8w0zX7a2FDeqfeFYw2ioQBCnzhScafj9+R58gvAB2WDpmDTcycNy0e3MMTGu&#10;4QPdjiETEcI+QQ15CFUipU9zsuiHriKO3sXVFkOUdSZNjU2E21KOlZpKiwXHhRwrWueU/h+vVsPf&#10;7nI+fah9trGTqnGtkmxnUut+r119gQjUhnf41d4aDbMpPL/EHyA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H260zCAAAA2wAAAA8AAAAAAAAAAAAAAAAAlwIAAGRycy9kb3du&#10;cmV2LnhtbFBLBQYAAAAABAAEAPUAAACGAwAAAAA=&#10;" filled="f" stroked="f">
                        <v:textbox>
                          <w:txbxContent>
                            <w:p w14:paraId="6FA2F9C2" w14:textId="77777777" w:rsidR="001D7B40" w:rsidRPr="004F7227" w:rsidRDefault="001D7B40" w:rsidP="001D7B40">
                              <w:pPr>
                                <w:pStyle w:val="Par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20" w:dyaOrig="420" w14:anchorId="2826B2B8">
                                  <v:shape id="_x0000_i1029" type="#_x0000_t75" style="width:16.75pt;height:20.95pt" o:ole="">
                                    <v:imagedata r:id="rId16" o:title=""/>
                                  </v:shape>
                                  <o:OLEObject Type="Embed" ProgID="Equation.DSMT4" ShapeID="_x0000_i1029" DrawAspect="Content" ObjectID="_1579687230" r:id="rId33"/>
                                </w:object>
                              </w:r>
                            </w:p>
                          </w:txbxContent>
                        </v:textbox>
                      </v:shape>
                      <v:shape id="AutoShape 17" o:spid="_x0000_s1046" type="#_x0000_t32" style="position:absolute;left:3406;top:6037;width:52;height:2874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nBav8MAAADbAAAADwAAAGRycy9kb3ducmV2LnhtbESPQWvCQBSE74L/YXmCN92oUG3qKipU&#10;elQbpMfX7DMbzL4N2W2M/fVdQehxmJlvmOW6s5VoqfGlYwWTcQKCOHe65EJB9vk+WoDwAVlj5ZgU&#10;3MnDetXvLTHV7sZHak+hEBHCPkUFJoQ6ldLnhiz6sauJo3dxjcUQZVNI3eAtwm0lp0nyIi2WHBcM&#10;1rQzlF9PP1bB9BuNPV+ry8y0+23Wfbnj4dcpNRx0mzcQgbrwH362P7SC1zk8vsQfIF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5wWr/DAAAA2wAAAA8AAAAAAAAAAAAA&#10;AAAAoQIAAGRycy9kb3ducmV2LnhtbFBLBQYAAAAABAAEAPkAAACRAwAAAAA=&#10;" strokeweight=".25pt">
                        <v:stroke dashstyle="dashDot" endarrow="block"/>
                      </v:shape>
                      <v:shape id="Text Box 18" o:spid="_x0000_s1047" type="#_x0000_t202" style="position:absolute;left:3341;top:8393;width:571;height:59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JdqlvwAA&#10;ANsAAAAPAAAAZHJzL2Rvd25yZXYueG1sRE/LisIwFN0L/kO4wuw0cRhFq1HEQXDlYH2Au0tzbYvN&#10;TWmirX8/WQzM8nDey3VnK/GixpeONYxHCgRx5kzJuYbzaTecgfAB2WDlmDS8ycN61e8tMTGu5SO9&#10;0pCLGMI+QQ1FCHUipc8KsuhHriaO3N01FkOETS5Ng20Mt5X8VGoqLZYcGwqsaVtQ9kifVsPlcL9d&#10;v9RP/m0ndes6JdnOpdYfg26zABGoC//iP/feaJjHsfFL/AFy9Qs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M8l2qW/AAAA2wAAAA8AAAAAAAAAAAAAAAAAlwIAAGRycy9kb3ducmV2&#10;LnhtbFBLBQYAAAAABAAEAPUAAACDAwAAAAA=&#10;" filled="f" stroked="f">
                        <v:textbox>
                          <w:txbxContent>
                            <w:p w14:paraId="7605E57A" w14:textId="77777777" w:rsidR="001D7B40" w:rsidRPr="004F7227" w:rsidRDefault="001D7B40" w:rsidP="001D7B40">
                              <w:pPr>
                                <w:pStyle w:val="Par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00" w:dyaOrig="420" w14:anchorId="5A547B2A">
                                  <v:shape id="_x0000_i1030" type="#_x0000_t75" style="width:14.25pt;height:20.95pt" o:ole="">
                                    <v:imagedata r:id="rId18" o:title=""/>
                                  </v:shape>
                                  <o:OLEObject Type="Embed" ProgID="Equation.DSMT4" ShapeID="_x0000_i1030" DrawAspect="Content" ObjectID="_1579687231" r:id="rId34"/>
                                </w:object>
                              </w:r>
                            </w:p>
                          </w:txbxContent>
                        </v:textbox>
                      </v:shape>
                      <v:shape id="AutoShape 19" o:spid="_x0000_s1048" type="#_x0000_t32" style="position:absolute;left:3458;top:3521;width:1297;height:2516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KNrVsIAAADbAAAADwAAAGRycy9kb3ducmV2LnhtbESPT4vCMBTE74LfITxhb5qqsGg1igor&#10;e1z/IB6fzbMpNi+lydbqp98sCB6HmfkNM1+2thQN1b5wrGA4SEAQZ04XnCs4Hr76ExA+IGssHZOC&#10;B3lYLrqdOaba3XlHzT7kIkLYp6jAhFClUvrMkEU/cBVx9K6uthiirHOpa7xHuC3lKEk+pcWC44LB&#10;ijaGstv+1yoYXdDY0628jk2zXR/bs9v9PJ1SH712NQMRqA3v8Kv9rRVMp/D/Jf4A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MKNrVsIAAADbAAAADwAAAAAAAAAAAAAA&#10;AAChAgAAZHJzL2Rvd25yZXYueG1sUEsFBgAAAAAEAAQA+QAAAJADAAAAAA==&#10;" strokeweight=".25pt">
                        <v:stroke dashstyle="dashDot" endarrow="block"/>
                      </v:shape>
                      <v:shape id="AutoShape 20" o:spid="_x0000_s1049" type="#_x0000_t32" style="position:absolute;left:2596;top:6891;width:1499;height:1788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0h/6sUAAADcAAAADwAAAGRycy9kb3ducmV2LnhtbESPT2vCQBDF7wW/wzJCb3WjLRJTVxFF&#10;tNCLf+h5yE6zodnZkF01+uk7h0JvM7w37/1mvux9o67UxTqwgfEoA0VcBltzZeB82r7koGJCttgE&#10;JgN3irBcDJ7mWNhw4wNdj6lSEsKxQAMupbbQOpaOPMZRaIlF+w6dxyRrV2nb4U3CfaMnWTbVHmuW&#10;BoctrR2VP8eLN/DmqvZjFvarr9njMH285p9ps8uNeR72q3dQifr0b/673lvBzwRfnpEJ9OIX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Y0h/6sUAAADcAAAADwAAAAAAAAAA&#10;AAAAAAChAgAAZHJzL2Rvd25yZXYueG1sUEsFBgAAAAAEAAQA+QAAAJMDAAAAAA==&#10;" strokecolor="#0070c0" strokeweight="2pt"/>
                      <v:shape id="AutoShape 21" o:spid="_x0000_s1050" type="#_x0000_t32" style="position:absolute;left:2539;top:6752;width:52;height:3030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Zvdi8EAAADcAAAADwAAAGRycy9kb3ducmV2LnhtbERPTWvCQBC9F/wPyxS81U0iSImuoRUs&#10;PVYr4nGaHbMh2dmQXWPaX98VBG/zeJ+zKkbbioF6XztWkM4SEMSl0zVXCg7f25dXED4ga2wdk4Jf&#10;8lCsJ08rzLW78o6GfahEDGGfowITQpdL6UtDFv3MdcSRO7veYoiwr6Tu8RrDbSuzJFlIizXHBoMd&#10;bQyVzf5iFWQ/aOyxac9zM3y8H8aT2339OaWmz+PbEkSgMTzEd/enjvOTFG7PxAvk+h8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Nm92LwQAAANwAAAAPAAAAAAAAAAAAAAAA&#10;AKECAABkcnMvZG93bnJldi54bWxQSwUGAAAAAAQABAD5AAAAjwMAAAAA&#10;" strokeweight=".25pt">
                        <v:stroke dashstyle="dashDot" endarrow="block"/>
                      </v:shape>
                      <v:shape id="Text Box 22" o:spid="_x0000_s1051" type="#_x0000_t202" style="position:absolute;left:2474;top:9264;width:571;height:59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ziQMwAAA&#10;ANwAAAAPAAAAZHJzL2Rvd25yZXYueG1sRE9Li8IwEL4L/ocwgjdNFBW3GkV2ETwpPnZhb0MztsVm&#10;Uppo6783Cwve5uN7znLd2lI8qPaFYw2joQJBnDpTcKbhct4O5iB8QDZYOiYNT/KwXnU7S0yMa/hI&#10;j1PIRAxhn6CGPIQqkdKnOVn0Q1cRR+7qaoshwjqTpsYmhttSjpWaSYsFx4YcK/rMKb2d7lbD9/76&#10;+zNRh+zLTqvGtUqy/ZBa93vtZgEiUBve4n/3zsT5agx/z8QL5OoF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zziQMwAAAANwAAAAPAAAAAAAAAAAAAAAAAJcCAABkcnMvZG93bnJl&#10;di54bWxQSwUGAAAAAAQABAD1AAAAhAMAAAAA&#10;" filled="f" stroked="f">
                        <v:textbox>
                          <w:txbxContent>
                            <w:p w14:paraId="79758049" w14:textId="77777777" w:rsidR="001D7B40" w:rsidRPr="004F7227" w:rsidRDefault="001D7B40" w:rsidP="001D7B40">
                              <w:pPr>
                                <w:pStyle w:val="Par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00" w:dyaOrig="420" w14:anchorId="5B4176C0">
                                  <v:shape id="_x0000_i1031" type="#_x0000_t75" style="width:14.25pt;height:20.95pt" o:ole="">
                                    <v:imagedata r:id="rId18" o:title=""/>
                                  </v:shape>
                                  <o:OLEObject Type="Embed" ProgID="Equation.DSMT4" ShapeID="_x0000_i1031" DrawAspect="Content" ObjectID="_1579687232" r:id="rId35"/>
                                </w:object>
                              </w:r>
                            </w:p>
                          </w:txbxContent>
                        </v:textbox>
                      </v:shape>
                      <v:shape id="AutoShape 23" o:spid="_x0000_s1052" type="#_x0000_t32" style="position:absolute;left:2596;top:6891;width:1964;height:2346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XmCOsYAAADcAAAADwAAAGRycy9kb3ducmV2LnhtbESPT2vCQBDF70K/wzKF3nTTP4hEV7GF&#10;gIgFTXvxNmbHJCY7G7Krm377bqHgbYb35v3eLFaDacWNeldbVvA8SUAQF1bXXCr4/srGMxDOI2ts&#10;LZOCH3KwWj6MFphqG/hAt9yXIoawS1FB5X2XSumKigy6ie2Io3a2vUEf176UuscQw00rX5JkKg3W&#10;HAkVdvRRUdHkVxMhzdt+dwxTrrPP7fVyet+HwyYo9fQ4rOcgPA3+bv6/3uhYP3mFv2fiBHL5C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BV5gjrGAAAA3AAAAA8AAAAAAAAA&#10;AAAAAAAAoQIAAGRycy9kb3ducmV2LnhtbFBLBQYAAAAABAAEAPkAAACUAwAAAAA=&#10;" strokeweight=".25pt">
                        <v:stroke dashstyle="dashDot" endarrow="block"/>
                      </v:shape>
                      <v:group id="Group 24" o:spid="_x0000_s1053" style="position:absolute;left:2894;top:7047;width:1327;height:1769" coordorigin="2894,7047" coordsize="1327,1769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0/5xfxAAAANwAAAAP&#10;AAAAAAAAAAAAAAAAAKkCAABkcnMvZG93bnJldi54bWxQSwUGAAAAAAQABAD6AAAAmgMAAAAA&#10;">
                        <v:oval id="Oval 25" o:spid="_x0000_s1054" style="position:absolute;left:3996;top:8591;width:225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U+BdwwAA&#10;ANwAAAAPAAAAZHJzL2Rvd25yZXYueG1sRE9NawIxEL0L/Q9hCr1ptkJFtpsVW7B40INWCt6mm+lm&#10;MZksm+hu/70RBG/zeJ9TLAZnxYW60HhW8DrJQBBXXjdcKzh8r8ZzECEia7SeScE/BViUT6MCc+17&#10;3tFlH2uRQjjkqMDE2OZShsqQwzDxLXHi/nznMCbY1VJ32KdwZ+U0y2bSYcOpwWBLn4aq0/7sFPyY&#10;zdLV7frr+LE59t7a0/l3e1Dq5XlYvoOINMSH+O5e6zQ/e4PbM+kCWV4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RU+BdwwAAANwAAAAPAAAAAAAAAAAAAAAAAJcCAABkcnMvZG93&#10;bnJldi54bWxQSwUGAAAAAAQABAD1AAAAhwMAAAAA&#10;" fillcolor="white [3212]" strokecolor="#0070c0" strokeweight="2pt"/>
                        <v:shape id="Text Box 26" o:spid="_x0000_s1055" type="#_x0000_t202" style="position:absolute;left:2906;top:7047;width:435;height:46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9SIPwAAA&#10;ANwAAAAPAAAAZHJzL2Rvd25yZXYueG1sRE9Li8IwEL4L/ocwwt40UVTcahRRhD2t+NiFvQ3N2Bab&#10;SWmi7f57Iwje5uN7zmLV2lLcqfaFYw3DgQJBnDpTcKbhfNr1ZyB8QDZYOiYN/+Rhtex2FpgY1/CB&#10;7seQiRjCPkENeQhVIqVPc7LoB64ijtzF1RZDhHUmTY1NDLelHCk1lRYLjg05VrTJKb0eb1bDz/fl&#10;73es9tnWTqrGtUqy/ZRaf/Ta9RxEoDa8xS/3l4nz1RSez8QL5PI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M9SIPwAAAANwAAAAPAAAAAAAAAAAAAAAAAJcCAABkcnMvZG93bnJl&#10;di54bWxQSwUGAAAAAAQABAD1AAAAhAMAAAAA&#10;" filled="f" stroked="f">
                          <v:textbox>
                            <w:txbxContent>
                              <w:p w14:paraId="2BC756E0" w14:textId="77777777" w:rsidR="001D7B40" w:rsidRPr="00702A14" w:rsidRDefault="001D7B40" w:rsidP="001D7B40">
                                <w:pPr>
                                  <w:rPr>
                                    <w:color w:val="0070C0"/>
                                  </w:rPr>
                                </w:pPr>
                                <w:r w:rsidRPr="00702A14">
                                  <w:rPr>
                                    <w:color w:val="0070C0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AutoShape 27" o:spid="_x0000_s1056" type="#_x0000_t32" style="position:absolute;left:3095;top:7079;width:189;height:243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PaJYMEAAADcAAAADwAAAGRycy9kb3ducmV2LnhtbERPTYvCMBC9C/sfwix400RFV6pRVBB6&#10;EdEVvI7NbFu2mZQmand/vREEb/N4nzNftrYSN2p86VjDoK9AEGfOlJxrOH1ve1MQPiAbrByThj/y&#10;sFx8dOaYGHfnA92OIRcxhH2CGooQ6kRKnxVk0fddTRy5H9dYDBE2uTQN3mO4reRQqYm0WHJsKLCm&#10;TUHZ7/FqNaz3qVuP0vNkd5nW/+VgbA8qHWrd/WxXMxCB2vAWv9ypifPVFzyfiRfIxQ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g9olgwQAAANwAAAAPAAAAAAAAAAAAAAAA&#10;AKECAABkcnMvZG93bnJldi54bWxQSwUGAAAAAAQABAD5AAAAjwMAAAAA&#10;" strokecolor="#0070c0"/>
                        <v:shape id="AutoShape 28" o:spid="_x0000_s1057" type="#_x0000_t32" style="position:absolute;left:2894;top:7079;width:201;height:155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tGo6cQAAADcAAAADwAAAGRycy9kb3ducmV2LnhtbESPQWvCQBCF7wX/wzKCt7qpBynRVdqC&#10;4KWHWkW8DdkxCWZnw+7GRH+9cxC8zfDevPfNcj24Rl0pxNqzgY9pBoq48Lbm0sD+f/P+CSomZIuN&#10;ZzJwowjr1ehtibn1Pf/RdZdKJSEcczRQpdTmWseiIodx6lti0c4+OEyyhlLbgL2Eu0bPsmyuHdYs&#10;DRW29FNRcdl1zsB32HfHQznvu8udf8PtOKN0csZMxsPXAlSiIb3Mz+utFfxMaOUZmUCvH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G0ajpxAAAANwAAAAPAAAAAAAAAAAA&#10;AAAAAKECAABkcnMvZG93bnJldi54bWxQSwUGAAAAAAQABAD5AAAAkgMAAAAA&#10;" strokecolor="#0070c0"/>
                        <v:shape id="AutoShape 29" o:spid="_x0000_s1058" type="#_x0000_t32" style="position:absolute;left:3083;top:7322;width:201;height:155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Z0NcsEAAADcAAAADwAAAGRycy9kb3ducmV2LnhtbERPS4vCMBC+C/sfwizsTVM9iFaj6MKC&#10;Fw/rg+JtaMa22ExKktq6v34jCN7m43vOct2bWtzJ+cqygvEoAUGcW11xoeB0/BnOQPiArLG2TAoe&#10;5GG9+hgsMdW241+6H0IhYgj7FBWUITSplD4vyaAf2YY4clfrDIYIXSG1wy6Gm1pOkmQqDVYcG0ps&#10;6Luk/HZojYKtO7XZuZh27e2P9+6RTShcjFJfn/1mASJQH97il3un4/xkDs9n4gVy9Q8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pnQ1ywQAAANwAAAAPAAAAAAAAAAAAAAAA&#10;AKECAABkcnMvZG93bnJldi54bWxQSwUGAAAAAAQABAD5AAAAjwMAAAAA&#10;" strokecolor="#0070c0"/>
                      </v:group>
                      <v:shape id="Text Box 30" o:spid="_x0000_s1059" type="#_x0000_t202" style="position:absolute;left:4019;top:8997;width:622;height:78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iYk9xAAA&#10;ANwAAAAPAAAAZHJzL2Rvd25yZXYueG1sRI9Ba8JAEIXvQv/DMgVvuquotNFVSqXQk8XYCt6G7JgE&#10;s7MhuzXpv+8cCr3N8N68981mN/hG3amLdWALs6kBRVwEV3Np4fP0NnkCFROywyYwWfihCLvtw2iD&#10;mQs9H+mep1JJCMcMLVQptZnWsajIY5yGlli0a+g8Jlm7UrsOewn3jZ4bs9Iea5aGClt6rai45d/e&#10;wtfhejkvzEe598u2D4PR7J+1tePH4WUNKtGQ/s1/1+9O8GeCL8/IBHr7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YmJPcQAAADcAAAADwAAAAAAAAAAAAAAAACXAgAAZHJzL2Rv&#10;d25yZXYueG1sUEsFBgAAAAAEAAQA9QAAAIgDAAAAAA==&#10;" filled="f" stroked="f">
                        <v:textbox>
                          <w:txbxContent>
                            <w:p w14:paraId="0DCCAE98" w14:textId="77777777" w:rsidR="001D7B40" w:rsidRPr="004F7227" w:rsidRDefault="001D7B40" w:rsidP="001D7B40">
                              <w:pPr>
                                <w:pStyle w:val="Par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20" w:dyaOrig="600" w14:anchorId="195C87A6">
                                  <v:shape id="_x0000_i1032" type="#_x0000_t75" style="width:16.75pt;height:30.15pt" o:ole="">
                                    <v:imagedata r:id="rId21" o:title=""/>
                                  </v:shape>
                                  <o:OLEObject Type="Embed" ProgID="Equation.3" ShapeID="_x0000_i1032" DrawAspect="Content" ObjectID="_1579687233" r:id="rId36"/>
                                </w:object>
                              </w:r>
                            </w:p>
                          </w:txbxContent>
                        </v:textbox>
                      </v:shape>
                      <v:group id="Group 31" o:spid="_x0000_s1060" style="position:absolute;left:2164;top:5195;width:1402;height:1783" coordorigin="2164,5195" coordsize="1402,178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oVGpGsIAAADcAAAADwAA&#10;AAAAAAAAAAAAAACpAgAAZHJzL2Rvd25yZXYueG1sUEsFBgAAAAAEAAQA+gAAAJgDAAAAAA==&#10;">
                        <v:shape id="AutoShape 32" o:spid="_x0000_s1061" type="#_x0000_t32" style="position:absolute;left:2356;top:5611;width:1123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St3oMMAAADcAAAADwAAAGRycy9kb3ducmV2LnhtbERPTWvCQBC9C/6HZQq96UYJraauIkKw&#10;FNoQFb0O2WkSmp0N2W2S/vtuoeBtHu9zNrvRNKKnztWWFSzmEQjiwuqaSwWXczpbgXAeWWNjmRT8&#10;kIPddjrZYKLtwDn1J1+KEMIuQQWV920ipSsqMujmtiUO3KftDPoAu1LqDocQbhq5jKInabDm0FBh&#10;S4eKiq/Tt1HQZ9eP57Ttj5kvr3H+Fq9vaN6VenwY9y8gPI3+Lv53v+owf7GEv2fCBXL7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krd6DDAAAA3AAAAA8AAAAAAAAAAAAA&#10;AAAAoQIAAGRycy9kb3ducmV2LnhtbFBLBQYAAAAABAAEAPkAAACRAwAAAAA=&#10;" strokeweight="2pt"/>
                        <v:shape id="AutoShape 33" o:spid="_x0000_s1062" type="#_x0000_t32" style="position:absolute;left:2341;top:5435;width:0;height:339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mH5xsEAAADcAAAADwAAAGRycy9kb3ducmV2LnhtbERP32vCMBB+F/Y/hBvsTdPqEOmMIoOx&#10;MRijVdjr0ZxtMbmUJtb0v18GA9/u4/t52320Row0+M6xgnyRgSCune64UXA6vs03IHxA1mgck4KJ&#10;POx3D7MtFtrduKSxCo1IIewLVNCG0BdS+roli37heuLEnd1gMSQ4NFIPeEvh1shllq2lxY5TQ4s9&#10;vbZUX6qrVfC9ejfPEbWJ1c95g1P59SmtVurpMR5eQASK4S7+d3/oND9fwd8z6QK5+wU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mYfnGwQAAANwAAAAPAAAAAAAAAAAAAAAA&#10;AKECAABkcnMvZG93bnJldi54bWxQSwUGAAAAAAQABAD5AAAAjwMAAAAA&#10;" strokeweight="2pt"/>
                        <v:rect id="Rectangle 34" o:spid="_x0000_s1063" alt="Diagonales larges vers le bas" style="position:absolute;left:2164;top:5435;width:167;height:33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dxEswgAA&#10;ANwAAAAPAAAAZHJzL2Rvd25yZXYueG1sRE9Li8IwEL4L/ocwghdZU0UXqUbRhV2WBQ8+8Dw2Y1Ns&#10;JrWJWv+9WRC8zcf3nNmisaW4Ue0LxwoG/QQEceZ0wbmC/e77YwLCB2SNpWNS8CAPi3m7NcNUuztv&#10;6LYNuYgh7FNUYEKoUil9Zsii77uKOHInV1sMEda51DXeY7gt5TBJPqXFgmODwYq+DGXn7dUqyMfD&#10;3V9y2K/k5Mes+dDD43F0UarbaZZTEIGa8Ba/3L86zh+M4P+ZeIGcPw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J3ESzCAAAA3AAAAA8AAAAAAAAAAAAAAAAAlwIAAGRycy9kb3du&#10;cmV2LnhtbFBLBQYAAAAABAAEAPUAAACGAwAAAAA=&#10;" stroked="f">
                          <v:fill r:id="rId37" o:title="Diagonales larges vers le bas" type="tile"/>
                        </v:rect>
                        <v:shape id="AutoShape 35" o:spid="_x0000_s1064" type="#_x0000_t32" style="position:absolute;left:2596;top:5611;width:0;height:114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sLv1MIAAADcAAAADwAAAGRycy9kb3ducmV2LnhtbERP24rCMBB9X/Afwgi+ramL12oUWZBd&#10;BFe8oK9DM7bFZlKaWOvfG0HYtzmc68wWjSlETZXLLSvodSMQxInVOacKjofV5xiE88gaC8uk4EEO&#10;FvPWxwxjbe+8o3rvUxFC2MWoIPO+jKV0SUYGXdeWxIG72MqgD7BKpa7wHsJNIb+iaCgN5hwaMizp&#10;O6Pkur8ZBfX29DdalfXP1qen/m7dn5zRbJTqtJvlFISnxv+L3+5fHeb3BvB6Jlwg50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sLv1MIAAADcAAAADwAAAAAAAAAAAAAA&#10;AAChAgAAZHJzL2Rvd25yZXYueG1sUEsFBgAAAAAEAAQA+QAAAJADAAAAAA==&#10;" strokeweight="2pt"/>
                        <v:shape id="AutoShape 36" o:spid="_x0000_s1065" type="#_x0000_t32" style="position:absolute;left:3458;top:5595;width:0;height:33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hBxo8MAAADcAAAADwAAAGRycy9kb3ducmV2LnhtbERP22rCQBB9L/gPywi+1Y0lpDW6ihRE&#10;KbTBC/o6ZMckmJ0N2TVJ/75bKPRtDuc6y/VgatFR6yrLCmbTCARxbnXFhYLzafv8BsJ5ZI21ZVLw&#10;TQ7Wq9HTElNtez5Qd/SFCCHsUlRQet+kUrq8JINuahviwN1sa9AH2BZSt9iHcFPLlyhKpMGKQ0OJ&#10;Db2XlN+PD6Ogyy5fr9um22W+uMSHj3h+RfOp1GQ8bBYgPA3+X/zn3uswf5bA7zPhArn6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YQcaPDAAAA3AAAAA8AAAAAAAAAAAAA&#10;AAAAoQIAAGRycy9kb3ducmV2LnhtbFBLBQYAAAAABAAEAPkAAACRAwAAAAA=&#10;" strokeweight="2pt"/>
                        <v:shape id="Text Box 37" o:spid="_x0000_s1066" type="#_x0000_t202" style="position:absolute;left:2596;top:5195;width:409;height:4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4DKPwwAA&#10;ANwAAAAPAAAAZHJzL2Rvd25yZXYueG1sRE9LawIxEL4X/A9hCr2UmrWKj9UoIij25qPoddiMu0s3&#10;kzWJ6/bfNwXB23x8z5ktWlOJhpwvLSvodRMQxJnVJecKvo/rjzEIH5A1VpZJwS95WMw7LzNMtb3z&#10;nppDyEUMYZ+igiKEOpXSZwUZ9F1bE0fuYp3BEKHLpXZ4j+Gmkp9JMpQGS44NBda0Kij7OdyMgvFg&#10;25z9V393yoaXahLeR83m6pR6e22XUxCB2vAUP9xbHef3RvD/TLxAzv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j4DKPwwAAANwAAAAPAAAAAAAAAAAAAAAAAJcCAABkcnMvZG93&#10;bnJldi54bWxQSwUGAAAAAAQABAD1AAAAhwMAAAAA&#10;">
                          <v:textbox>
                            <w:txbxContent>
                              <w:p w14:paraId="0052B50B" w14:textId="77777777" w:rsidR="001D7B40" w:rsidRDefault="001D7B40" w:rsidP="001D7B40">
                                <w:r>
                                  <w:t>1</w:t>
                                </w:r>
                              </w:p>
                            </w:txbxContent>
                          </v:textbox>
                        </v:shape>
                        <v:oval id="Oval 38" o:spid="_x0000_s1067" style="position:absolute;left:3341;top:5926;width:225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3dV3xwAA&#10;ANwAAAAPAAAAZHJzL2Rvd25yZXYueG1sRI9BS8NAEIXvBf/DMkIvxW7ag5XYbRGxNAdBGkV7nGbH&#10;JDQ7G3bXNP33zkHwNsN789436+3oOjVQiK1nA4t5Boq48rbl2sDH++7uAVRMyBY7z2TgShG2m5vJ&#10;GnPrL3ygoUy1khCOORpoUupzrWPVkMM49z2xaN8+OEyyhlrbgBcJd51eZtm9dtiyNDTY03ND1bn8&#10;cQZmr+W5CJ/l/uU4fF1PRbd6O1YnY6a349MjqERj+jf/XRdW8BdCK8/IBHrzCw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Jd3Vd8cAAADcAAAADwAAAAAAAAAAAAAAAACXAgAAZHJz&#10;L2Rvd25yZXYueG1sUEsFBgAAAAAEAAQA9QAAAIsDAAAAAA==&#10;" fillcolor="white [3212]" strokeweight="2pt"/>
                        <v:oval id="Oval 39" o:spid="_x0000_s1068" style="position:absolute;left:2474;top:6753;width:225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kXDsxQAA&#10;ANwAAAAPAAAAZHJzL2Rvd25yZXYueG1sRE9Na8JAEL0X/A/LFLwU3ejBtqmrSKmYgyBNi/U4ZqdJ&#10;MDsbdtcY/70rFHqbx/uc+bI3jejI+dqygsk4AUFcWF1zqeD7az16AeEDssbGMim4koflYvAwx1Tb&#10;C39Sl4dSxBD2KSqoQmhTKX1RkUE/ti1x5H6tMxgidKXUDi8x3DRymiQzabDm2FBhS+8VFaf8bBQ8&#10;bfNT5vb55uPQ/VyPWfO8OxRHpYaP/eoNRKA+/Iv/3JmO8yevcH8mXiAXN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qRcOzFAAAA3AAAAA8AAAAAAAAAAAAAAAAAlwIAAGRycy9k&#10;b3ducmV2LnhtbFBLBQYAAAAABAAEAPUAAACJAwAAAAA=&#10;" fillcolor="white [3212]" strokeweight="2pt"/>
                      </v:group>
                      <v:shape id="Text Box 40" o:spid="_x0000_s1069" type="#_x0000_t202" style="position:absolute;left:3033;top:5926;width:446;height:4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5UOAxAAA&#10;ANwAAAAPAAAAZHJzL2Rvd25yZXYueG1sRI9Ba8JAEIXvQv/DMoXedLdSpY2uUloETxa1FbwN2TEJ&#10;ZmdDdjXx33cOgrcZ3pv3vpkve1+rK7WxCmzhdWRAEefBVVxY+N2vhu+gYkJ2WAcmCzeKsFw8DeaY&#10;udDxlq67VCgJ4ZihhTKlJtM65iV5jKPQEIt2Cq3HJGtbaNdiJ+G+1mNjptpjxdJQYkNfJeXn3cVb&#10;+Nucjoc381N8+0nThd5o9h/a2pfn/nMGKlGfHub79doJ/ljw5RmZQC/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+VDgMQAAADcAAAADwAAAAAAAAAAAAAAAACXAgAAZHJzL2Rv&#10;d25yZXYueG1sUEsFBgAAAAAEAAQA9QAAAIgDAAAAAA==&#10;" filled="f" stroked="f">
                        <v:textbox>
                          <w:txbxContent>
                            <w:p w14:paraId="7FF826D5" w14:textId="77777777" w:rsidR="001D7B40" w:rsidRDefault="001D7B40" w:rsidP="001D7B40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41" o:spid="_x0000_s1070" type="#_x0000_t202" style="position:absolute;left:2145;top:6693;width:446;height:4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qeYbwgAA&#10;ANwAAAAPAAAAZHJzL2Rvd25yZXYueG1sRE9Na8JAEL0L/Q/LCL2Z3UgVTbOGohR6sqit0NuQHZNg&#10;djZktyb9991Cwds83ufkxWhbcaPeN441pIkCQVw603Cl4eP0OluB8AHZYOuYNPyQh2LzMMkxM27g&#10;A92OoRIxhH2GGuoQukxKX9Zk0SeuI47cxfUWQ4R9JU2PQwy3rZwrtZQWG44NNXa0ram8Hr+ths/9&#10;5ev8pN6rnV10gxuVZLuWWj9Ox5dnEIHGcBf/u99MnD9P4e+ZeIHc/A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ip5hvCAAAA3AAAAA8AAAAAAAAAAAAAAAAAlwIAAGRycy9kb3du&#10;cmV2LnhtbFBLBQYAAAAABAAEAPUAAACGAwAAAAA=&#10;" filled="f" stroked="f">
                        <v:textbox>
                          <w:txbxContent>
                            <w:p w14:paraId="6DF6B04A" w14:textId="77777777" w:rsidR="001D7B40" w:rsidRDefault="001D7B40" w:rsidP="001D7B40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42" o:spid="_x0000_s1071" type="#_x0000_t202" style="position:absolute;left:3930;top:8237;width:446;height:4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e3hswQAA&#10;ANwAAAAPAAAAZHJzL2Rvd25yZXYueG1sRE9Ni8IwEL0v+B/CCN7WxOIuWo0iuwieVtZVwdvQjG2x&#10;mZQm2vrvjSDsbR7vc+bLzlbiRo0vHWsYDRUI4syZknMN+7/1+wSED8gGK8ek4U4elove2xxT41r+&#10;pdsu5CKGsE9RQxFCnUrps4Is+qGriSN3do3FEGGTS9NgG8NtJROlPqXFkmNDgTV9FZRddler4fBz&#10;Ph3Hapt/24+6dZ2SbKdS60G/W81ABOrCv/jl3pg4P0ng+Uy8QC4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Ht4bMEAAADcAAAADwAAAAAAAAAAAAAAAACXAgAAZHJzL2Rvd25y&#10;ZXYueG1sUEsFBgAAAAAEAAQA9QAAAIUDAAAAAA==&#10;" filled="f" stroked="f">
                        <v:textbox>
                          <w:txbxContent>
                            <w:p w14:paraId="2BD5F94D" w14:textId="77777777" w:rsidR="001D7B40" w:rsidRDefault="001D7B40" w:rsidP="001D7B40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43" o:spid="_x0000_s1072" type="#_x0000_t202" style="position:absolute;left:5949;top:7379;width:446;height:4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XN933wgAA&#10;ANwAAAAPAAAAZHJzL2Rvd25yZXYueG1sRE9Na8JAEL0X+h+WKXjT3aotbZqNFEXwZDGtQm9DdkxC&#10;s7Mhu5r4711B6G0e73PSxWAbcabO1441PE8UCOLCmZpLDT/f6/EbCB+QDTaOScOFPCyyx4cUE+N6&#10;3tE5D6WIIewT1FCF0CZS+qIii37iWuLIHV1nMUTYldJ02Mdw28ipUq/SYs2xocKWlhUVf/nJathv&#10;j7+HufoqV/al7d2gJNt3qfXoafj8ABFoCP/iu3tj4vzpDG7PxAtkdgU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c33ffCAAAA3AAAAA8AAAAAAAAAAAAAAAAAlwIAAGRycy9kb3du&#10;cmV2LnhtbFBLBQYAAAAABAAEAPUAAACGAwAAAAA=&#10;" filled="f" stroked="f">
                        <v:textbox>
                          <w:txbxContent>
                            <w:p w14:paraId="4AC9C089" w14:textId="77777777" w:rsidR="001D7B40" w:rsidRDefault="001D7B40" w:rsidP="001D7B40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Freeform 44" o:spid="_x0000_s1073" style="position:absolute;left:2591;top:7720;width:659;height:200;visibility:visible;mso-wrap-style:square;v-text-anchor:top" coordsize="624,2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SBSywwAA&#10;ANwAAAAPAAAAZHJzL2Rvd25yZXYueG1sRE/fa8IwEH4f7H8IN9ibphORUU3LpkxFJmMq+Ho0Z1PW&#10;XEoStfvvF0HY2318P29W9rYVF/KhcazgZZiBIK6cbrhWcNh/DF5BhIissXVMCn4pQFk8Psww1+7K&#10;33TZxVqkEA45KjAxdrmUoTJkMQxdR5y4k/MWY4K+ltrjNYXbVo6ybCItNpwaDHY0N1T97M5Wwedi&#10;EY+Hyi6X737ztbLjvtvOjVLPT/3bFESkPv6L7+61TvNHY7g9ky6QxR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KSBSywwAAANwAAAAPAAAAAAAAAAAAAAAAAJcCAABkcnMvZG93&#10;bnJldi54bWxQSwUGAAAAAAQABAD1AAAAhwMAAAAA&#10;" path="m0,200c99,197,199,194,303,161,407,128,515,64,624,0e" filled="f">
                        <v:stroke endarrow="block"/>
                        <v:path arrowok="t" o:connecttype="custom" o:connectlocs="0,200;320,161;659,0" o:connectangles="0,0,0"/>
                      </v:shape>
                      <v:shape id="Text Box 45" o:spid="_x0000_s1074" type="#_x0000_t202" style="position:absolute;left:2695;top:7789;width:571;height:51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3kuAYwgAA&#10;ANwAAAAPAAAAZHJzL2Rvd25yZXYueG1sRE9Na8JAEL0L/odlBG9mV2mkplmltBQ8WbSt0NuQHZNg&#10;djZkt0n8991Cwds83ufku9E2oqfO1441LBMFgrhwpuZSw+fH2+IRhA/IBhvHpOFGHnbb6STHzLiB&#10;j9SfQiliCPsMNVQhtJmUvqjIok9cSxy5i+sshgi7UpoOhxhuG7lSai0t1hwbKmzppaLievqxGr4O&#10;l+/zg3ovX23aDm5Uku1Gaj2fjc9PIAKN4S7+d+9NnL9K4e+ZeIHc/g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LeS4BjCAAAA3AAAAA8AAAAAAAAAAAAAAAAAlwIAAGRycy9kb3du&#10;cmV2LnhtbFBLBQYAAAAABAAEAPUAAACGAwAAAAA=&#10;" filled="f" stroked="f">
                        <v:textbox>
                          <w:txbxContent>
                            <w:p w14:paraId="5573539C" w14:textId="77777777" w:rsidR="001D7B40" w:rsidRPr="004F7227" w:rsidRDefault="001D7B40" w:rsidP="001D7B40">
                              <w:pPr>
                                <w:pStyle w:val="Pardeliste"/>
                                <w:ind w:left="0"/>
                              </w:pPr>
                              <w:r w:rsidRPr="00F87249">
                                <w:rPr>
                                  <w:position w:val="-12"/>
                                </w:rPr>
                                <w:object w:dxaOrig="300" w:dyaOrig="340" w14:anchorId="38EC1F23">
                                  <v:shape id="_x0000_i1033" type="#_x0000_t75" style="width:14.25pt;height:16.75pt" o:ole="">
                                    <v:imagedata r:id="rId24" o:title=""/>
                                  </v:shape>
                                  <o:OLEObject Type="Embed" ProgID="Equation.DSMT4" ShapeID="_x0000_i1033" DrawAspect="Content" ObjectID="_1579687234" r:id="rId38"/>
                                </w:object>
                              </w:r>
                            </w:p>
                          </w:txbxContent>
                        </v:textbox>
                      </v:shape>
                      <v:shape id="Freeform 46" o:spid="_x0000_s1075" style="position:absolute;left:3446;top:6408;width:772;height:389;visibility:visible;mso-wrap-style:square;v-text-anchor:top" coordsize="772,38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olQXwAAA&#10;ANwAAAAPAAAAZHJzL2Rvd25yZXYueG1sRI/BysIwEITvgu8QVvCmqSJFqlFEKngTqw+wJGtbbDal&#10;SbW+vfnhB2+7zOx8s9v9YBvxos7XjhUs5gkIYu1MzaWC++00W4PwAdlg45gUfMjDfjcebTEz7s1X&#10;ehWhFDGEfYYKqhDaTEqvK7Lo564ljtrDdRZDXLtSmg7fMdw2cpkkqbRYcyRU2NKxIv0sehu5VOhe&#10;n/L0YW+XhT72+eq8ypWaTobDBkSgIfzM/9dnE+svU/h7Jk4gd1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jolQXwAAAANwAAAAPAAAAAAAAAAAAAAAAAJcCAABkcnMvZG93bnJl&#10;di54bWxQSwUGAAAAAAQABAD1AAAAhAMAAAAA&#10;" path="m0,389c68,377,281,379,410,314,539,249,697,66,772,0e" filled="f">
                        <v:stroke endarrow="block"/>
                        <v:path arrowok="t" o:connecttype="custom" o:connectlocs="0,389;410,314;772,0" o:connectangles="0,0,0"/>
                      </v:shape>
                      <v:shape id="Text Box 47" o:spid="_x0000_s1076" type="#_x0000_t202" style="position:absolute;left:3669;top:6593;width:571;height:51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DNv0wgAA&#10;ANwAAAAPAAAAZHJzL2Rvd25yZXYueG1sRE9La8JAEL4X+h+WKXjT3Yr2kWYjRRE8WUyr0NuQHZPQ&#10;7GzIrib+e1cQepuP7znpYrCNOFPna8canicKBHHhTM2lhp/v9fgNhA/IBhvHpOFCHhbZ40OKiXE9&#10;7+ich1LEEPYJaqhCaBMpfVGRRT9xLXHkjq6zGCLsSmk67GO4beRUqRdpsebYUGFLy4qKv/xkNey3&#10;x9/DTH2VKztvezcoyfZdaj16Gj4/QAQawr/47t6YOH/6Crdn4gUyu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gM2/TCAAAA3AAAAA8AAAAAAAAAAAAAAAAAlwIAAGRycy9kb3du&#10;cmV2LnhtbFBLBQYAAAAABAAEAPUAAACGAwAAAAA=&#10;" filled="f" stroked="f">
                        <v:textbox>
                          <w:txbxContent>
                            <w:p w14:paraId="03C96CF6" w14:textId="77777777" w:rsidR="001D7B40" w:rsidRPr="004F7227" w:rsidRDefault="001D7B40" w:rsidP="001D7B40">
                              <w:pPr>
                                <w:pStyle w:val="Pardeliste"/>
                                <w:ind w:left="0"/>
                              </w:pPr>
                              <w:r w:rsidRPr="00F87249">
                                <w:rPr>
                                  <w:position w:val="-12"/>
                                </w:rPr>
                                <w:object w:dxaOrig="300" w:dyaOrig="340" w14:anchorId="445B75F7">
                                  <v:shape id="_x0000_i1034" type="#_x0000_t75" style="width:14.25pt;height:16.75pt" o:ole="">
                                    <v:imagedata r:id="rId26" o:title=""/>
                                  </v:shape>
                                  <o:OLEObject Type="Embed" ProgID="Equation.DSMT4" ShapeID="_x0000_i1034" DrawAspect="Content" ObjectID="_1579687235" r:id="rId39"/>
                                </w:object>
                              </w:r>
                            </w:p>
                          </w:txbxContent>
                        </v:textbox>
                      </v:shape>
                      <v:shape id="Text Box 48" o:spid="_x0000_s1077" type="#_x0000_t202" style="position:absolute;left:4628;top:3521;width:622;height:84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k0+GxAAA&#10;ANwAAAAPAAAAZHJzL2Rvd25yZXYueG1sRI9Ba8JAEIXvQv/DMoXedLdSpY2uUloETxa1FbwN2TEJ&#10;ZmdDdjXx33cOgrcZ3pv3vpkve1+rK7WxCmzhdWRAEefBVVxY+N2vhu+gYkJ2WAcmCzeKsFw8DeaY&#10;udDxlq67VCgJ4ZihhTKlJtM65iV5jKPQEIt2Cq3HJGtbaNdiJ+G+1mNjptpjxdJQYkNfJeXn3cVb&#10;+Nucjoc381N8+0nThd5o9h/a2pfn/nMGKlGfHub79doJ/lho5RmZQC/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ZNPhsQAAADcAAAADwAAAAAAAAAAAAAAAACXAgAAZHJzL2Rv&#10;d25yZXYueG1sUEsFBgAAAAAEAAQA9QAAAIgDAAAAAA==&#10;" filled="f" stroked="f">
                        <v:textbox>
                          <w:txbxContent>
                            <w:p w14:paraId="177F0284" w14:textId="77777777" w:rsidR="001D7B40" w:rsidRPr="004F7227" w:rsidRDefault="001D7B40" w:rsidP="001D7B40">
                              <w:pPr>
                                <w:pStyle w:val="Pardeliste"/>
                                <w:ind w:left="0"/>
                              </w:pPr>
                              <w:r w:rsidRPr="009328F3">
                                <w:rPr>
                                  <w:position w:val="-12"/>
                                </w:rPr>
                                <w:object w:dxaOrig="320" w:dyaOrig="660" w14:anchorId="6165BFE1">
                                  <v:shape id="_x0000_i1035" type="#_x0000_t75" style="width:16.75pt;height:32.65pt" o:ole="">
                                    <v:imagedata r:id="rId28" o:title=""/>
                                  </v:shape>
                                  <o:OLEObject Type="Embed" ProgID="Equation.3" ShapeID="_x0000_i1035" DrawAspect="Content" ObjectID="_1579687236" r:id="rId40"/>
                                </w:object>
                              </w:r>
                            </w:p>
                          </w:txbxContent>
                        </v:textbox>
                      </v:shape>
                      <v:shape id="Text Box 49" o:spid="_x0000_s1078" type="#_x0000_t202" style="position:absolute;left:6872;top:6921;width:622;height:59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23+odwgAA&#10;ANwAAAAPAAAAZHJzL2Rvd25yZXYueG1sRE/JasMwEL0X8g9iAr3VUkJbYieyCS2BnlqaDXIbrIlt&#10;Yo2MpcTu31eFQm7zeOusitG24ka9bxxrmCUKBHHpTMOVhv1u87QA4QOywdYxafghD0U+eVhhZtzA&#10;33TbhkrEEPYZaqhD6DIpfVmTRZ+4jjhyZ9dbDBH2lTQ9DjHctnKu1Ku02HBsqLGjt5rKy/ZqNRw+&#10;z6fjs/qq3u1LN7hRSbap1PpxOq6XIAKN4S7+d3+YOH+ewt8z8QKZ/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bf6h3CAAAA3AAAAA8AAAAAAAAAAAAAAAAAlwIAAGRycy9kb3du&#10;cmV2LnhtbFBLBQYAAAAABAAEAPUAAACGAwAAAAA=&#10;" filled="f" stroked="f">
                        <v:textbox>
                          <w:txbxContent>
                            <w:p w14:paraId="00A8C8BF" w14:textId="77777777" w:rsidR="001D7B40" w:rsidRPr="004F7227" w:rsidRDefault="001D7B40" w:rsidP="001D7B40">
                              <w:pPr>
                                <w:pStyle w:val="Par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20" w:dyaOrig="420" w14:anchorId="7E904B61">
                                  <v:shape id="_x0000_i1036" type="#_x0000_t75" style="width:16.75pt;height:20.95pt" o:ole="">
                                    <v:imagedata r:id="rId30" o:title=""/>
                                  </v:shape>
                                  <o:OLEObject Type="Embed" ProgID="Equation.DSMT4" ShapeID="_x0000_i1036" DrawAspect="Content" ObjectID="_1579687237" r:id="rId41"/>
                                </w:object>
                              </w:r>
                            </w:p>
                          </w:txbxContent>
                        </v:textbox>
                      </v:shape>
                      <v:group id="Group 50" o:spid="_x0000_s1079" style="position:absolute;left:4095;top:7618;width:2337;height:1076" coordorigin="4095,7618" coordsize="2337,107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hahQ4cUAAADcAAAA&#10;DwAAAAAAAAAAAAAAAACpAgAAZHJzL2Rvd25yZXYueG1sUEsFBgAAAAAEAAQA+gAAAJsDAAAAAA==&#10;">
                        <v:shape id="AutoShape 51" o:spid="_x0000_s1080" type="#_x0000_t32" style="position:absolute;left:4095;top:7720;width:2202;height:974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7II+cMAAADcAAAADwAAAGRycy9kb3ducmV2LnhtbERPS2vCQBC+F/oflil4KbrRQpHoKlIR&#10;gthDoqDHITt50OxsyK5J/PduodDbfHzPWW9H04ieOldbVjCfRSCIc6trLhVczofpEoTzyBoby6Tg&#10;QQ62m9eXNcbaDpxSn/lShBB2MSqovG9jKV1ekUE3sy1x4ArbGfQBdqXUHQ4h3DRyEUWf0mDNoaHC&#10;lr4qyn+yu1HQp0nR650trunxsX8fvpfJ+XZSavI27lYgPI3+X/znTnSY/zGH32fCBXLzB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uyCPnDAAAA3AAAAA8AAAAAAAAAAAAA&#10;AAAAoQIAAGRycy9kb3ducmV2LnhtbFBLBQYAAAAABAAEAPkAAACRAwAAAAA=&#10;" strokecolor="#e36c0a [2409]" strokeweight="2pt"/>
                        <v:oval id="Oval 52" o:spid="_x0000_s1081" style="position:absolute;left:6207;top:7618;width:225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DlzTwQAA&#10;ANwAAAAPAAAAZHJzL2Rvd25yZXYueG1sRE9Na8JAEL0X/A/LCL3VTRRU0qxiWyyCeFCb+5CdZIPZ&#10;2ZDdxvTfd4VCb/N4n5NvR9uKgXrfOFaQzhIQxKXTDdcKvq77lzUIH5A1to5JwQ952G4mTzlm2t35&#10;TMMl1CKGsM9QgQmhy6T0pSGLfuY64shVrrcYIuxrqXu8x3DbynmSLKXFhmODwY7eDZW3y7dV0Oj0&#10;06TFsf3QQ7Gq3ip5uuKg1PN03L2CCDSGf/Gf+6Dj/MUcHs/EC+TmF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JA5c08EAAADcAAAADwAAAAAAAAAAAAAAAACXAgAAZHJzL2Rvd25y&#10;ZXYueG1sUEsFBgAAAAAEAAQA9QAAAIUDAAAAAA==&#10;" fillcolor="white [3212]" strokecolor="#e36c0a [2409]" strokeweight="2pt"/>
                        <v:shape id="Text Box 53" o:spid="_x0000_s1082" type="#_x0000_t202" style="position:absolute;left:4783;top:7935;width:406;height:3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7ksqwQAA&#10;ANwAAAAPAAAAZHJzL2Rvd25yZXYueG1sRE9Li8IwEL4L+x/CLHjTZNcHu9Uoy4rgSVFXYW9DM7bF&#10;ZlKaaOu/N4LgbT6+50znrS3FlWpfONbw0VcgiFNnCs40/O2XvS8QPiAbLB2Thht5mM/eOlNMjGt4&#10;S9ddyEQMYZ+ghjyEKpHSpzlZ9H1XEUfu5GqLIcI6k6bGJobbUn4qNZYWC44NOVb0m1N63l2shsP6&#10;9H8cqk22sKOqca2SbL+l1t339mcCIlAbXuKne2Xi/MEAHs/EC+TsD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0u5LKsEAAADcAAAADwAAAAAAAAAAAAAAAACXAgAAZHJzL2Rvd25y&#10;ZXYueG1sUEsFBgAAAAAEAAQA9QAAAIUDAAAAAA==&#10;" filled="f" stroked="f">
                          <v:textbox>
                            <w:txbxContent>
                              <w:p w14:paraId="6629E847" w14:textId="77777777" w:rsidR="001D7B40" w:rsidRPr="00BA0E7D" w:rsidRDefault="001D7B40" w:rsidP="001D7B40">
                                <w:pPr>
                                  <w:rPr>
                                    <w:color w:val="F79646" w:themeColor="accent6"/>
                                  </w:rPr>
                                </w:pPr>
                                <w:r w:rsidRPr="00BA0E7D">
                                  <w:rPr>
                                    <w:color w:val="F79646" w:themeColor="accent6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AutoShape 54" o:spid="_x0000_s1083" type="#_x0000_t32" style="position:absolute;left:4755;top:7935;width:372;height:156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gccZMIAAADcAAAADwAAAGRycy9kb3ducmV2LnhtbERPTWsCMRC9F/wPYYTeamK1UrZG0YLg&#10;VVuqvU034+66m8mSpOv6741Q6G0e73Pmy942oiMfKscaxiMFgjh3puJCw+fH5ukVRIjIBhvHpOFK&#10;AZaLwcMcM+MuvKNuHwuRQjhkqKGMsc2kDHlJFsPItcSJOzlvMSboC2k8XlK4beSzUjNpseLUUGJL&#10;7yXl9f7XanhR9ZFmdr3djQ8/39Ovs+quvtb6cdiv3kBE6uO/+M+9NWn+ZAr3Z9IFcnE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FgccZMIAAADcAAAADwAAAAAAAAAAAAAA&#10;AAChAgAAZHJzL2Rvd25yZXYueG1sUEsFBgAAAAAEAAQA+QAAAJADAAAAAA==&#10;" strokecolor="#e36c0a [2409]"/>
                        <v:shape id="AutoShape 55" o:spid="_x0000_s1084" type="#_x0000_t32" style="position:absolute;left:4755;top:8091;width:113;height:24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ibEHcMAAADcAAAADwAAAGRycy9kb3ducmV2LnhtbERPS2vCQBC+F/wPywheim40tEh0FRFK&#10;S9tDEwWvQ3ZMotnZkN3m8e+7hUJv8/E9Z7sfTC06al1lWcFyEYEgzq2uuFBwPr3M1yCcR9ZYWyYF&#10;IznY7yYPW0y07TmlLvOFCCHsElRQet8kUrq8JINuYRviwF1ta9AH2BZSt9iHcFPLVRQ9S4MVh4YS&#10;GzqWlN+zb6Pg9TZc3m8fYxZzmuojf+WPRn8qNZsOhw0IT4P/F/+533SYHz/B7zPhArn7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ImxB3DAAAA3AAAAA8AAAAAAAAAAAAA&#10;AAAAoQIAAGRycy9kb3ducmV2LnhtbFBLBQYAAAAABAAEAPkAAACRAwAAAAA=&#10;" strokecolor="#e36c0a [2409]"/>
                        <v:shape id="AutoShape 56" o:spid="_x0000_s1085" type="#_x0000_t32" style="position:absolute;left:5127;top:7935;width:113;height:24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vRaasEAAADcAAAADwAAAGRycy9kb3ducmV2LnhtbERPTYvCMBC9C/6HMMJeRFMVRKpRRJCV&#10;1cO2Cl6HZmyrzaQ0Wa3/3ggL3ubxPmexak0l7tS40rKC0TACQZxZXXKu4HTcDmYgnEfWWFkmBU9y&#10;sFp2OwuMtX1wQvfU5yKEsItRQeF9HUvpsoIMuqGtiQN3sY1BH2CTS93gI4SbSo6jaCoNlhwaCqxp&#10;U1B2S/+Mgu9re/657p/phJNEb/g36xt9UOqr167nIDy1/iP+d+90mD+ZwvuZcIFcvg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y9FpqwQAAANwAAAAPAAAAAAAAAAAAAAAA&#10;AKECAABkcnMvZG93bnJldi54bWxQSwUGAAAAAAQABAD5AAAAjwMAAAAA&#10;" strokecolor="#e36c0a [2409]"/>
                      </v:group>
                    </v:group>
                  </w:pict>
                </mc:Fallback>
              </mc:AlternateContent>
            </w:r>
          </w:p>
        </w:tc>
      </w:tr>
    </w:tbl>
    <w:p w14:paraId="4C815622" w14:textId="77777777" w:rsidR="0097672E" w:rsidRDefault="0097672E" w:rsidP="0097672E"/>
    <w:p w14:paraId="54818406" w14:textId="604CD1A8" w:rsidR="0097672E" w:rsidRDefault="0097672E" w:rsidP="0097672E"/>
    <w:p w14:paraId="6F41C9D9" w14:textId="000F891E" w:rsidR="00D80E5B" w:rsidRDefault="00D80E5B" w:rsidP="00D80E5B">
      <w:pPr>
        <w:pStyle w:val="Titre2"/>
      </w:pPr>
      <w:r>
        <w:lastRenderedPageBreak/>
        <w:t>Analyse du mécanisme</w:t>
      </w:r>
    </w:p>
    <w:p w14:paraId="431D1AFB" w14:textId="77777777" w:rsidR="009624D5" w:rsidRPr="009624D5" w:rsidRDefault="009624D5" w:rsidP="009624D5">
      <w:pPr>
        <w:pStyle w:val="Pardeliste"/>
        <w:numPr>
          <w:ilvl w:val="0"/>
          <w:numId w:val="28"/>
        </w:numPr>
        <w:spacing w:line="240" w:lineRule="auto"/>
        <w:jc w:val="left"/>
        <w:rPr>
          <w:rFonts w:cs="Arial"/>
          <w:color w:val="000000"/>
        </w:rPr>
      </w:pPr>
      <w:r w:rsidRPr="009624D5">
        <w:rPr>
          <w:rFonts w:cs="Arial"/>
          <w:color w:val="000000"/>
        </w:rPr>
        <w:t>Modéliser les pièces et liaisons constituant l’ensemble portail. : tracer le graphe de liaisons et le schéma cinématique associé.</w:t>
      </w:r>
    </w:p>
    <w:p w14:paraId="4EA0F097" w14:textId="77777777" w:rsidR="009624D5" w:rsidRPr="00156BB8" w:rsidRDefault="009624D5" w:rsidP="009624D5">
      <w:pPr>
        <w:pStyle w:val="Pardeliste"/>
        <w:spacing w:line="240" w:lineRule="auto"/>
        <w:jc w:val="left"/>
        <w:rPr>
          <w:rFonts w:cs="Arial"/>
          <w:color w:val="000000"/>
        </w:rPr>
      </w:pPr>
      <w:r w:rsidRPr="00156BB8">
        <w:rPr>
          <w:rFonts w:cs="Arial"/>
          <w:color w:val="000000"/>
        </w:rPr>
        <w:t>On ne détaillera pas l’architecture interne du moto-réducteur et on ne représentera pas les dispositifs de mesure ainsi que celui recréant l’action du vent.</w:t>
      </w:r>
    </w:p>
    <w:p w14:paraId="7F970ADA" w14:textId="77777777" w:rsidR="009624D5" w:rsidRPr="009624D5" w:rsidRDefault="009624D5" w:rsidP="009624D5">
      <w:pPr>
        <w:pStyle w:val="Pardeliste"/>
        <w:numPr>
          <w:ilvl w:val="0"/>
          <w:numId w:val="28"/>
        </w:numPr>
        <w:spacing w:line="240" w:lineRule="auto"/>
        <w:jc w:val="left"/>
        <w:rPr>
          <w:rFonts w:cs="Arial"/>
          <w:color w:val="000000"/>
        </w:rPr>
      </w:pPr>
      <w:r w:rsidRPr="009624D5">
        <w:rPr>
          <w:rFonts w:cs="Arial"/>
          <w:color w:val="000000"/>
        </w:rPr>
        <w:t>A l’aide d’une étude globale, déterminer les mobilités et l’hyperstaticité du modèle ainsi défini.</w:t>
      </w:r>
    </w:p>
    <w:p w14:paraId="6088387E" w14:textId="77777777" w:rsidR="009624D5" w:rsidRPr="00156BB8" w:rsidRDefault="009624D5" w:rsidP="009624D5">
      <w:pPr>
        <w:pStyle w:val="Pardeliste"/>
        <w:spacing w:line="240" w:lineRule="auto"/>
        <w:jc w:val="left"/>
        <w:rPr>
          <w:rFonts w:cs="Arial"/>
          <w:color w:val="000000"/>
        </w:rPr>
      </w:pPr>
      <w:r w:rsidRPr="00156BB8">
        <w:rPr>
          <w:rFonts w:cs="Arial"/>
          <w:color w:val="000000"/>
        </w:rPr>
        <w:t>Proposer un modèle isostatique sans modifier les liaisons d’entrée et de sortie.</w:t>
      </w:r>
    </w:p>
    <w:p w14:paraId="64EC17CE" w14:textId="77777777" w:rsidR="009624D5" w:rsidRPr="00717F49" w:rsidRDefault="009624D5" w:rsidP="009624D5">
      <w:pPr>
        <w:rPr>
          <w:rFonts w:cs="Arial"/>
          <w:color w:val="000000"/>
        </w:rPr>
      </w:pPr>
    </w:p>
    <w:p w14:paraId="505A3877" w14:textId="77777777" w:rsidR="009624D5" w:rsidRPr="009624D5" w:rsidRDefault="009624D5" w:rsidP="009624D5">
      <w:pPr>
        <w:pStyle w:val="Pardeliste"/>
        <w:numPr>
          <w:ilvl w:val="0"/>
          <w:numId w:val="28"/>
        </w:numPr>
        <w:spacing w:line="240" w:lineRule="auto"/>
        <w:jc w:val="left"/>
        <w:rPr>
          <w:rFonts w:cs="Arial"/>
          <w:color w:val="000000"/>
        </w:rPr>
      </w:pPr>
      <w:r w:rsidRPr="009624D5">
        <w:rPr>
          <w:rFonts w:cs="Arial"/>
          <w:color w:val="000000"/>
        </w:rPr>
        <w:t>Proposer un modèle plus détaillé concernant la liaison pivot Vantail-Bati , réalisée en deux zones.</w:t>
      </w:r>
    </w:p>
    <w:p w14:paraId="30350606" w14:textId="77777777" w:rsidR="009624D5" w:rsidRPr="00156BB8" w:rsidRDefault="009624D5" w:rsidP="009624D5">
      <w:pPr>
        <w:pStyle w:val="Pardeliste"/>
        <w:spacing w:line="240" w:lineRule="auto"/>
        <w:jc w:val="left"/>
        <w:rPr>
          <w:rFonts w:cs="Arial"/>
          <w:color w:val="000000"/>
        </w:rPr>
      </w:pPr>
      <w:r w:rsidRPr="00156BB8">
        <w:rPr>
          <w:rFonts w:cs="Arial"/>
          <w:color w:val="000000"/>
        </w:rPr>
        <w:t>Cette chaine fermée est elle isostatique ?</w:t>
      </w:r>
    </w:p>
    <w:p w14:paraId="7D34D105" w14:textId="77777777" w:rsidR="009624D5" w:rsidRPr="00717F49" w:rsidRDefault="009624D5" w:rsidP="009624D5">
      <w:pPr>
        <w:rPr>
          <w:rFonts w:cs="Arial"/>
          <w:color w:val="000000"/>
        </w:rPr>
      </w:pPr>
    </w:p>
    <w:p w14:paraId="6E439989" w14:textId="77777777" w:rsidR="009624D5" w:rsidRPr="00156BB8" w:rsidRDefault="009624D5" w:rsidP="009624D5">
      <w:pPr>
        <w:pStyle w:val="Pardeliste"/>
        <w:numPr>
          <w:ilvl w:val="0"/>
          <w:numId w:val="28"/>
        </w:numPr>
        <w:spacing w:line="240" w:lineRule="auto"/>
        <w:jc w:val="left"/>
        <w:rPr>
          <w:rFonts w:cs="Arial"/>
          <w:color w:val="000000"/>
        </w:rPr>
      </w:pPr>
      <w:r w:rsidRPr="00156BB8">
        <w:rPr>
          <w:rFonts w:cs="Arial"/>
          <w:color w:val="000000"/>
        </w:rPr>
        <w:t>Comment le constructeur s’est il organisé pour ne pas avoir de contraintes de précision de fabrication ? Conclure.</w:t>
      </w:r>
    </w:p>
    <w:p w14:paraId="3E30F253" w14:textId="77777777" w:rsidR="003C2C12" w:rsidRDefault="003C2C12" w:rsidP="009C1C4C"/>
    <w:p w14:paraId="62246F23" w14:textId="0ECCDD5F" w:rsidR="00FA546B" w:rsidRDefault="005512F1" w:rsidP="00FA546B">
      <w:pPr>
        <w:pStyle w:val="Titre1"/>
      </w:pPr>
      <w:r>
        <w:t>Détermination des lois d’entrée sortie</w:t>
      </w:r>
    </w:p>
    <w:p w14:paraId="764E2783" w14:textId="77777777" w:rsidR="00FA546B" w:rsidRPr="003C60F7" w:rsidRDefault="00FA546B" w:rsidP="009624D5">
      <w:pPr>
        <w:pStyle w:val="Pardeliste"/>
        <w:numPr>
          <w:ilvl w:val="0"/>
          <w:numId w:val="28"/>
        </w:numPr>
      </w:pPr>
    </w:p>
    <w:p w14:paraId="2F4EB6FD" w14:textId="77777777" w:rsidR="00FA546B" w:rsidRPr="003C60F7" w:rsidRDefault="00FA546B" w:rsidP="00FA546B">
      <w:pPr>
        <w:pBdr>
          <w:top w:val="single" w:sz="4" w:space="2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E5DFEC" w:themeFill="accent4" w:themeFillTint="33"/>
        <w:rPr>
          <w:b/>
          <w:u w:val="single"/>
        </w:rPr>
      </w:pPr>
      <w:r w:rsidRPr="003C60F7">
        <w:rPr>
          <w:b/>
          <w:u w:val="single"/>
        </w:rPr>
        <w:t>Objectif du TP</w:t>
      </w:r>
    </w:p>
    <w:p w14:paraId="54FD66F2" w14:textId="6A54E5FB" w:rsidR="00FD002B" w:rsidRPr="00B63DD4" w:rsidRDefault="00FA546B" w:rsidP="00B63DD4">
      <w:pPr>
        <w:pBdr>
          <w:top w:val="single" w:sz="4" w:space="2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E5DFEC" w:themeFill="accent4" w:themeFillTint="33"/>
        <w:rPr>
          <w:b/>
        </w:rPr>
      </w:pPr>
      <w:r w:rsidRPr="003C60F7">
        <w:rPr>
          <w:b/>
        </w:rPr>
        <w:t xml:space="preserve">L’objectif du TP est de </w:t>
      </w:r>
      <w:r w:rsidR="00D11369">
        <w:rPr>
          <w:b/>
        </w:rPr>
        <w:t xml:space="preserve">déterminer </w:t>
      </w:r>
      <w:r w:rsidR="00D11369" w:rsidRPr="00D11369">
        <w:rPr>
          <w:b/>
        </w:rPr>
        <w:t xml:space="preserve">la loi de commande qui donnera </w:t>
      </w:r>
      <w:r w:rsidR="00B63DD4">
        <w:rPr>
          <w:b/>
        </w:rPr>
        <w:t xml:space="preserve">une relation entr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θ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1</m:t>
            </m:r>
          </m:sub>
        </m:sSub>
      </m:oMath>
      <w:r w:rsidR="00B63DD4">
        <w:rPr>
          <w:b/>
        </w:rPr>
        <w:t>e</w:t>
      </w:r>
      <w:r w:rsidR="00B63DD4">
        <w:t xml:space="preserve">t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θ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1</m:t>
            </m:r>
          </m:sub>
        </m:sSub>
      </m:oMath>
    </w:p>
    <w:tbl>
      <w:tblPr>
        <w:tblStyle w:val="Grilledutableau"/>
        <w:tblW w:w="0" w:type="auto"/>
        <w:tblLook w:val="01E0" w:firstRow="1" w:lastRow="1" w:firstColumn="1" w:lastColumn="1" w:noHBand="0" w:noVBand="0"/>
      </w:tblPr>
      <w:tblGrid>
        <w:gridCol w:w="4307"/>
        <w:gridCol w:w="5548"/>
      </w:tblGrid>
      <w:tr w:rsidR="003A742C" w14:paraId="64B8C8E0" w14:textId="77777777" w:rsidTr="00CE5A80">
        <w:tc>
          <w:tcPr>
            <w:tcW w:w="7424" w:type="dxa"/>
          </w:tcPr>
          <w:p w14:paraId="19B4B563" w14:textId="77777777" w:rsidR="003A742C" w:rsidRPr="00BC1499" w:rsidRDefault="003A742C" w:rsidP="00CE5A80">
            <w:pPr>
              <w:tabs>
                <w:tab w:val="left" w:pos="1500"/>
              </w:tabs>
              <w:jc w:val="center"/>
              <w:rPr>
                <w:b/>
                <w:sz w:val="22"/>
              </w:rPr>
            </w:pPr>
            <w:r w:rsidRPr="00BC1499">
              <w:rPr>
                <w:b/>
                <w:sz w:val="22"/>
                <w:u w:val="single"/>
              </w:rPr>
              <w:t>Objectif</w:t>
            </w:r>
            <w:r w:rsidRPr="00BC1499">
              <w:rPr>
                <w:b/>
                <w:sz w:val="22"/>
              </w:rPr>
              <w:t xml:space="preserve"> : </w:t>
            </w:r>
            <w:r>
              <w:rPr>
                <w:b/>
                <w:sz w:val="22"/>
              </w:rPr>
              <w:t>Déterminer la loi à imposer au moteur pour obtenir le déplacement angulaire du bras</w:t>
            </w:r>
          </w:p>
          <w:p w14:paraId="449F5C93" w14:textId="77777777" w:rsidR="003A742C" w:rsidRPr="00BC1499" w:rsidRDefault="003A742C" w:rsidP="00CE5A80">
            <w:pPr>
              <w:tabs>
                <w:tab w:val="left" w:pos="1500"/>
              </w:tabs>
              <w:jc w:val="center"/>
              <w:rPr>
                <w:b/>
                <w:i/>
                <w:color w:val="999999"/>
                <w:sz w:val="22"/>
              </w:rPr>
            </w:pPr>
            <w:r w:rsidRPr="00BC1499">
              <w:rPr>
                <w:b/>
                <w:i/>
                <w:color w:val="999999"/>
                <w:sz w:val="22"/>
              </w:rPr>
              <w:t>(groupe modélisateur/simulateur)</w:t>
            </w:r>
          </w:p>
        </w:tc>
        <w:tc>
          <w:tcPr>
            <w:tcW w:w="7361" w:type="dxa"/>
          </w:tcPr>
          <w:p w14:paraId="30AF436D" w14:textId="77777777" w:rsidR="003A742C" w:rsidRPr="00BC1499" w:rsidRDefault="003A742C" w:rsidP="00CE5A80">
            <w:pPr>
              <w:tabs>
                <w:tab w:val="left" w:pos="1500"/>
              </w:tabs>
              <w:jc w:val="center"/>
              <w:rPr>
                <w:b/>
                <w:sz w:val="22"/>
              </w:rPr>
            </w:pPr>
            <w:r w:rsidRPr="00BC1499">
              <w:rPr>
                <w:b/>
                <w:sz w:val="22"/>
                <w:u w:val="single"/>
              </w:rPr>
              <w:t>Objectif</w:t>
            </w:r>
            <w:r w:rsidRPr="00BC1499">
              <w:rPr>
                <w:b/>
                <w:sz w:val="22"/>
              </w:rPr>
              <w:t xml:space="preserve"> : Estimer l’écart entre performance mesurée et performance </w:t>
            </w:r>
            <w:r>
              <w:rPr>
                <w:b/>
                <w:sz w:val="22"/>
              </w:rPr>
              <w:t>simulée</w:t>
            </w:r>
          </w:p>
          <w:p w14:paraId="4EBA8623" w14:textId="77777777" w:rsidR="003A742C" w:rsidRPr="00BC1499" w:rsidRDefault="003A742C" w:rsidP="00CE5A80">
            <w:pPr>
              <w:tabs>
                <w:tab w:val="left" w:pos="1500"/>
              </w:tabs>
              <w:jc w:val="center"/>
              <w:rPr>
                <w:b/>
                <w:i/>
                <w:color w:val="999999"/>
                <w:sz w:val="22"/>
              </w:rPr>
            </w:pPr>
            <w:r w:rsidRPr="00BC1499">
              <w:rPr>
                <w:b/>
                <w:i/>
                <w:color w:val="999999"/>
                <w:sz w:val="22"/>
              </w:rPr>
              <w:t>(groupe modélisateur/ expérimentateur)</w:t>
            </w:r>
          </w:p>
        </w:tc>
      </w:tr>
      <w:tr w:rsidR="003A742C" w14:paraId="363C8241" w14:textId="77777777" w:rsidTr="00CE5A80">
        <w:tc>
          <w:tcPr>
            <w:tcW w:w="7424" w:type="dxa"/>
          </w:tcPr>
          <w:p w14:paraId="1FFF2340" w14:textId="77777777" w:rsidR="003A742C" w:rsidRPr="009178C3" w:rsidRDefault="003A742C" w:rsidP="00CE5A80">
            <w:pPr>
              <w:tabs>
                <w:tab w:val="left" w:pos="1500"/>
              </w:tabs>
              <w:spacing w:after="120"/>
              <w:rPr>
                <w:b/>
              </w:rPr>
            </w:pPr>
            <w:r w:rsidRPr="009178C3">
              <w:rPr>
                <w:b/>
              </w:rPr>
              <w:t>Prise de connaissance de la maquette</w:t>
            </w:r>
            <w:r>
              <w:rPr>
                <w:b/>
              </w:rPr>
              <w:t xml:space="preserve"> numérique</w:t>
            </w:r>
            <w:r w:rsidRPr="009178C3">
              <w:rPr>
                <w:b/>
              </w:rPr>
              <w:t xml:space="preserve"> fournie </w:t>
            </w:r>
          </w:p>
          <w:p w14:paraId="19F81AFB" w14:textId="77777777" w:rsidR="003A742C" w:rsidRDefault="003A742C" w:rsidP="00CE5A80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>Sur un ordinateur connecté du réseau, ouvrir Solidworks et activer le complément MECA3D.</w:t>
            </w:r>
          </w:p>
          <w:p w14:paraId="5E2FC2A8" w14:textId="77777777" w:rsidR="003A742C" w:rsidRDefault="003A742C" w:rsidP="00CE5A80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>Copier l’ensemble du répertoire ouvre_portail (situé dans le dossier transfert mpsi2/TP3) dans votre espace personnel</w:t>
            </w:r>
          </w:p>
          <w:p w14:paraId="694B9F10" w14:textId="77777777" w:rsidR="003A742C" w:rsidRDefault="003A742C" w:rsidP="00CE5A80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>Ouvrir la maquette SW de la plateforme (fichier assemblage « </w:t>
            </w:r>
            <w:r w:rsidRPr="007A496A">
              <w:t>Portail_modele_eleve.SLDASM</w:t>
            </w:r>
            <w:r>
              <w:t>» du dossier intitulé « ouvre_portail/</w:t>
            </w:r>
            <w:r w:rsidRPr="003C2C12">
              <w:t>Portail_Modele_SW_Assemblage</w:t>
            </w:r>
            <w:r>
              <w:t> »</w:t>
            </w:r>
          </w:p>
          <w:p w14:paraId="15222891" w14:textId="77777777" w:rsidR="003A742C" w:rsidRDefault="003A742C" w:rsidP="00CE5A80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>Repérer les différentes classes d’équivalence.</w:t>
            </w:r>
          </w:p>
          <w:p w14:paraId="5A7B10E6" w14:textId="77777777" w:rsidR="003A742C" w:rsidRDefault="003A742C" w:rsidP="00CE5A80">
            <w:pPr>
              <w:tabs>
                <w:tab w:val="left" w:pos="1500"/>
              </w:tabs>
            </w:pPr>
          </w:p>
        </w:tc>
        <w:tc>
          <w:tcPr>
            <w:tcW w:w="7361" w:type="dxa"/>
          </w:tcPr>
          <w:p w14:paraId="3E4439AC" w14:textId="77777777" w:rsidR="003A742C" w:rsidRPr="009178C3" w:rsidRDefault="003A742C" w:rsidP="00CE5A80">
            <w:pPr>
              <w:tabs>
                <w:tab w:val="left" w:pos="1500"/>
              </w:tabs>
              <w:rPr>
                <w:b/>
              </w:rPr>
            </w:pPr>
            <w:r w:rsidRPr="009178C3">
              <w:rPr>
                <w:b/>
              </w:rPr>
              <w:t xml:space="preserve">Prise de connaissance du système </w:t>
            </w:r>
            <w:r>
              <w:rPr>
                <w:b/>
              </w:rPr>
              <w:t>Ouvre portail</w:t>
            </w:r>
          </w:p>
          <w:p w14:paraId="5A654776" w14:textId="77777777" w:rsidR="003A742C" w:rsidRDefault="003A742C" w:rsidP="00CE5A80">
            <w:pPr>
              <w:tabs>
                <w:tab w:val="left" w:pos="1500"/>
              </w:tabs>
            </w:pPr>
          </w:p>
          <w:p w14:paraId="7A735ABF" w14:textId="77777777" w:rsidR="003A742C" w:rsidRDefault="003A742C" w:rsidP="00CE5A80">
            <w:pPr>
              <w:pStyle w:val="Pardeliste"/>
              <w:numPr>
                <w:ilvl w:val="0"/>
                <w:numId w:val="15"/>
              </w:numPr>
            </w:pPr>
            <w:r>
              <w:t>Lancer le logiciel</w:t>
            </w:r>
          </w:p>
          <w:p w14:paraId="366D4C45" w14:textId="77777777" w:rsidR="003A742C" w:rsidRDefault="003A742C" w:rsidP="00CE5A80">
            <w:pPr>
              <w:pStyle w:val="Pardeliste"/>
              <w:numPr>
                <w:ilvl w:val="0"/>
                <w:numId w:val="15"/>
              </w:numPr>
            </w:pPr>
            <w:r>
              <w:rPr>
                <w:noProof/>
                <w:lang w:eastAsia="zh-CN"/>
              </w:rPr>
              <w:drawing>
                <wp:inline distT="0" distB="0" distL="0" distR="0" wp14:anchorId="264786A6" wp14:editId="210558B6">
                  <wp:extent cx="484017" cy="410786"/>
                  <wp:effectExtent l="0" t="0" r="0" b="0"/>
                  <wp:docPr id="2" name="Image 2" descr="/Volumes/KINGSTON/ouvre_portail/incone_logiciel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4" descr="/Volumes/KINGSTON/ouvre_portail/incone_logiciel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643" cy="421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A13C8B6" w14:textId="77777777" w:rsidR="003A742C" w:rsidRDefault="003A742C" w:rsidP="00CE5A80">
            <w:pPr>
              <w:pStyle w:val="Pardeliste"/>
              <w:numPr>
                <w:ilvl w:val="0"/>
                <w:numId w:val="15"/>
              </w:numPr>
            </w:pPr>
            <w:r>
              <w:t>Lancer la mesure</w:t>
            </w:r>
          </w:p>
          <w:p w14:paraId="0407B933" w14:textId="77777777" w:rsidR="003A742C" w:rsidRDefault="003A742C" w:rsidP="00CE5A80">
            <w:pPr>
              <w:pStyle w:val="Pardeliste"/>
              <w:numPr>
                <w:ilvl w:val="0"/>
                <w:numId w:val="15"/>
              </w:numPr>
            </w:pPr>
            <w:r>
              <w:t>Une fois la mesure effectuée appuyer sur « Stop la mesure »</w:t>
            </w:r>
          </w:p>
          <w:p w14:paraId="37588D27" w14:textId="77777777" w:rsidR="003A742C" w:rsidRDefault="003A742C" w:rsidP="00CE5A80">
            <w:pPr>
              <w:pStyle w:val="Pardeliste"/>
              <w:numPr>
                <w:ilvl w:val="0"/>
                <w:numId w:val="15"/>
              </w:numPr>
            </w:pPr>
            <w:r>
              <w:t>Cliquer droit sur la courbe : exporter</w:t>
            </w:r>
          </w:p>
          <w:p w14:paraId="5B2BF0C6" w14:textId="77777777" w:rsidR="003A742C" w:rsidRDefault="003A742C" w:rsidP="00CE5A80"/>
          <w:p w14:paraId="3FC0D371" w14:textId="77777777" w:rsidR="003A742C" w:rsidRDefault="003A742C" w:rsidP="00CE5A80">
            <w:pPr>
              <w:tabs>
                <w:tab w:val="left" w:pos="1500"/>
              </w:tabs>
            </w:pPr>
            <w:r>
              <w:rPr>
                <w:b/>
                <w:noProof/>
                <w:lang w:eastAsia="zh-CN"/>
              </w:rPr>
              <w:drawing>
                <wp:inline distT="0" distB="0" distL="0" distR="0" wp14:anchorId="6528FFC1" wp14:editId="70E86D72">
                  <wp:extent cx="3458796" cy="2295574"/>
                  <wp:effectExtent l="0" t="0" r="0" b="0"/>
                  <wp:docPr id="3" name="Image 3" descr="/Volumes/KINGSTON/ouvre_portail/exporte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5" descr="/Volumes/KINGSTON/ouvre_portail/exporte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6639" cy="2300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37C6506" w14:textId="77777777" w:rsidR="003A742C" w:rsidRDefault="003A742C" w:rsidP="00CE5A80">
            <w:pPr>
              <w:tabs>
                <w:tab w:val="left" w:pos="1500"/>
              </w:tabs>
            </w:pPr>
          </w:p>
        </w:tc>
      </w:tr>
      <w:tr w:rsidR="003A742C" w14:paraId="095AEF6B" w14:textId="77777777" w:rsidTr="00CE5A80">
        <w:tc>
          <w:tcPr>
            <w:tcW w:w="7424" w:type="dxa"/>
          </w:tcPr>
          <w:p w14:paraId="4A5DC0BE" w14:textId="77777777" w:rsidR="003A742C" w:rsidRDefault="003A742C" w:rsidP="00CE5A80">
            <w:pPr>
              <w:tabs>
                <w:tab w:val="left" w:pos="1500"/>
              </w:tabs>
              <w:spacing w:after="120"/>
            </w:pPr>
            <w:r>
              <w:rPr>
                <w:b/>
              </w:rPr>
              <w:t xml:space="preserve">Mise en place du modèle </w:t>
            </w:r>
          </w:p>
          <w:p w14:paraId="09B81DA8" w14:textId="77777777" w:rsidR="003A742C" w:rsidRDefault="003A742C" w:rsidP="00CE5A80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Réaliser le graphe de liaison du système. </w:t>
            </w:r>
          </w:p>
          <w:p w14:paraId="77566755" w14:textId="77777777" w:rsidR="003A742C" w:rsidRDefault="003A742C" w:rsidP="00CE5A80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Écrire l’équation vectorielle traduisant la </w:t>
            </w:r>
            <w:r>
              <w:lastRenderedPageBreak/>
              <w:t>fermeture géométrique de la chaîne de solides.</w:t>
            </w:r>
          </w:p>
          <w:p w14:paraId="48C715A6" w14:textId="77777777" w:rsidR="003A742C" w:rsidRPr="003C2C12" w:rsidRDefault="003A742C" w:rsidP="00CE5A80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 w:rsidRPr="003C2C12">
              <w:rPr>
                <w:bCs/>
              </w:rPr>
              <w:t xml:space="preserve">Projeter cette relation sur </w:t>
            </w:r>
            <w:r w:rsidRPr="003C2C12">
              <w:rPr>
                <w:bCs/>
              </w:rPr>
              <w:object w:dxaOrig="260" w:dyaOrig="320" w14:anchorId="1E7CE171">
                <v:shape id="_x0000_i1025" type="#_x0000_t75" style="width:13.4pt;height:15.05pt" o:ole="">
                  <v:imagedata r:id="rId44" o:title=""/>
                </v:shape>
                <o:OLEObject Type="Embed" ProgID="Equation.2" ShapeID="_x0000_i1025" DrawAspect="Content" ObjectID="_1579687226" r:id="rId45"/>
              </w:object>
            </w:r>
            <w:r w:rsidRPr="003C2C12">
              <w:rPr>
                <w:bCs/>
              </w:rPr>
              <w:t xml:space="preserve"> et</w:t>
            </w:r>
            <w:r w:rsidRPr="003C2C12">
              <w:rPr>
                <w:bCs/>
              </w:rPr>
              <w:object w:dxaOrig="260" w:dyaOrig="320" w14:anchorId="37E15DCE">
                <v:shape id="_x0000_i1026" type="#_x0000_t75" style="width:13.4pt;height:15.05pt" o:ole="">
                  <v:imagedata r:id="rId46" o:title=""/>
                </v:shape>
                <o:OLEObject Type="Embed" ProgID="Equation.2" ShapeID="_x0000_i1026" DrawAspect="Content" ObjectID="_1579687227" r:id="rId47"/>
              </w:object>
            </w:r>
            <w:r w:rsidRPr="003C2C12">
              <w:rPr>
                <w:bCs/>
              </w:rPr>
              <w:t>.</w:t>
            </w:r>
          </w:p>
          <w:p w14:paraId="18965F31" w14:textId="77777777" w:rsidR="003A742C" w:rsidRDefault="003A742C" w:rsidP="00CE5A80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 w:rsidRPr="003C2C12">
              <w:rPr>
                <w:bCs/>
              </w:rPr>
              <w:t xml:space="preserve">Eliminer </w:t>
            </w:r>
            <w:r w:rsidRPr="003C2C12">
              <w:rPr>
                <w:bCs/>
              </w:rPr>
              <w:object w:dxaOrig="340" w:dyaOrig="360" w14:anchorId="5BD872B0">
                <v:shape id="_x0000_i1027" type="#_x0000_t75" style="width:16.75pt;height:17.6pt" o:ole="" fillcolor="window">
                  <v:imagedata r:id="rId48" o:title=""/>
                </v:shape>
                <o:OLEObject Type="Embed" ProgID="Equation.3" ShapeID="_x0000_i1027" DrawAspect="Content" ObjectID="_1579687228" r:id="rId49"/>
              </w:object>
            </w:r>
            <w:r>
              <w:rPr>
                <w:bCs/>
              </w:rPr>
              <w:t>.</w:t>
            </w:r>
          </w:p>
          <w:p w14:paraId="5BCEA521" w14:textId="77777777" w:rsidR="003A742C" w:rsidRDefault="003A742C" w:rsidP="00CE5A80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>
              <w:rPr>
                <w:bCs/>
              </w:rPr>
              <w:t xml:space="preserve">Cette équation est compliquée à résoudre analytiquement. </w:t>
            </w:r>
            <w:r w:rsidRPr="00C86DBE">
              <w:rPr>
                <w:bCs/>
              </w:rPr>
              <w:t>On utilise pour cela une méthode numérique</w:t>
            </w:r>
            <w:r>
              <w:rPr>
                <w:bCs/>
              </w:rPr>
              <w:t xml:space="preserve"> de Newton. Copier dans votre espace perso puis ouvrir le programme « fermeture_geo.py » situé dans le dossier transfert avec « spyder ».</w:t>
            </w:r>
          </w:p>
          <w:p w14:paraId="21A1C406" w14:textId="77777777" w:rsidR="003A742C" w:rsidRPr="00C86DBE" w:rsidRDefault="003A742C" w:rsidP="00CE5A80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>
              <w:rPr>
                <w:bCs/>
              </w:rPr>
              <w:t>Exécuter le programme et analyser le tracé.</w:t>
            </w:r>
          </w:p>
          <w:p w14:paraId="55E9D645" w14:textId="77777777" w:rsidR="003A742C" w:rsidRPr="008428BA" w:rsidRDefault="003A742C" w:rsidP="00CE5A80">
            <w:pPr>
              <w:ind w:left="284"/>
            </w:pPr>
          </w:p>
        </w:tc>
        <w:tc>
          <w:tcPr>
            <w:tcW w:w="7361" w:type="dxa"/>
          </w:tcPr>
          <w:p w14:paraId="06CE08D6" w14:textId="77777777" w:rsidR="003A742C" w:rsidRDefault="003A742C" w:rsidP="00CE5A80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lastRenderedPageBreak/>
              <w:t>Mise en place du protocole de mesure</w:t>
            </w:r>
          </w:p>
          <w:p w14:paraId="29359F35" w14:textId="77777777" w:rsidR="003A742C" w:rsidRPr="00356B41" w:rsidRDefault="003A742C" w:rsidP="00CE5A80">
            <w:pPr>
              <w:tabs>
                <w:tab w:val="left" w:pos="1500"/>
              </w:tabs>
            </w:pPr>
          </w:p>
          <w:p w14:paraId="09298734" w14:textId="77777777" w:rsidR="003A742C" w:rsidRDefault="003A742C" w:rsidP="00CE5A80">
            <w:pPr>
              <w:pStyle w:val="Pardeliste"/>
              <w:numPr>
                <w:ilvl w:val="0"/>
                <w:numId w:val="16"/>
              </w:numPr>
              <w:tabs>
                <w:tab w:val="left" w:pos="1500"/>
              </w:tabs>
            </w:pPr>
            <w:r>
              <w:t>Il faut mettre en place une mesure permettant d’obtenir la loi entrée-sortie du système.</w:t>
            </w:r>
          </w:p>
          <w:p w14:paraId="0FF6C7C8" w14:textId="1FBBA28E" w:rsidR="003A742C" w:rsidRPr="009178C3" w:rsidRDefault="003A742C" w:rsidP="003A742C">
            <w:pPr>
              <w:pStyle w:val="Pardeliste"/>
              <w:numPr>
                <w:ilvl w:val="0"/>
                <w:numId w:val="16"/>
              </w:numPr>
              <w:rPr>
                <w:b/>
              </w:rPr>
            </w:pPr>
            <w:r>
              <w:lastRenderedPageBreak/>
              <w:t xml:space="preserve">On se réfèrera aux fiches 2 et 3 du document </w:t>
            </w:r>
            <w:r w:rsidRPr="00FF5606">
              <w:rPr>
                <w:b/>
              </w:rPr>
              <w:t>Documentation_Maxpid.pdf</w:t>
            </w:r>
            <w:r w:rsidRPr="00FF5606">
              <w:rPr>
                <w:rFonts w:ascii="Arial" w:hAnsi="Arial" w:cs="Arial"/>
                <w:b/>
                <w:u w:val="single"/>
              </w:rPr>
              <w:t xml:space="preserve"> </w:t>
            </w:r>
          </w:p>
        </w:tc>
      </w:tr>
      <w:tr w:rsidR="003A742C" w14:paraId="3F5D715B" w14:textId="77777777" w:rsidTr="00CE5A80">
        <w:tc>
          <w:tcPr>
            <w:tcW w:w="7424" w:type="dxa"/>
          </w:tcPr>
          <w:p w14:paraId="009F9259" w14:textId="77777777" w:rsidR="003A742C" w:rsidRDefault="003A742C" w:rsidP="00CE5A80">
            <w:pPr>
              <w:tabs>
                <w:tab w:val="left" w:pos="1500"/>
              </w:tabs>
              <w:spacing w:after="120"/>
            </w:pPr>
            <w:r>
              <w:rPr>
                <w:b/>
              </w:rPr>
              <w:lastRenderedPageBreak/>
              <w:t>Simulation</w:t>
            </w:r>
          </w:p>
          <w:p w14:paraId="04BE15D6" w14:textId="77777777" w:rsidR="003A742C" w:rsidRDefault="003A742C" w:rsidP="00CE5A80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>
              <w:t>Compléter la modélisation meca3D</w:t>
            </w:r>
          </w:p>
          <w:p w14:paraId="0B585A62" w14:textId="77777777" w:rsidR="003A742C" w:rsidRDefault="003A742C" w:rsidP="00CE5A80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>
              <w:t>Dans l’arborescence de meca3D et dans Analyse, vérifier les paramètres de simulation.</w:t>
            </w:r>
          </w:p>
          <w:p w14:paraId="579023F2" w14:textId="77777777" w:rsidR="003A742C" w:rsidRDefault="003A742C" w:rsidP="00CE5A80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>
              <w:t>Mettre en place la simulation.</w:t>
            </w:r>
          </w:p>
          <w:p w14:paraId="4FBFDA47" w14:textId="77777777" w:rsidR="003A742C" w:rsidRDefault="003A742C" w:rsidP="00CE5A80">
            <w:pPr>
              <w:pStyle w:val="Pardeliste"/>
              <w:numPr>
                <w:ilvl w:val="0"/>
                <w:numId w:val="14"/>
              </w:numPr>
              <w:tabs>
                <w:tab w:val="left" w:pos="1500"/>
              </w:tabs>
            </w:pPr>
            <w:r>
              <w:t>Tracer les courbes Meca3D adéquates pour obtenir le tracé de la loi entrée sortie</w:t>
            </w:r>
          </w:p>
          <w:p w14:paraId="0E25C045" w14:textId="77777777" w:rsidR="003A742C" w:rsidRDefault="003A742C" w:rsidP="00CE5A80">
            <w:pPr>
              <w:tabs>
                <w:tab w:val="left" w:pos="1500"/>
              </w:tabs>
              <w:rPr>
                <w:b/>
              </w:rPr>
            </w:pPr>
          </w:p>
        </w:tc>
        <w:tc>
          <w:tcPr>
            <w:tcW w:w="7361" w:type="dxa"/>
          </w:tcPr>
          <w:p w14:paraId="594DCED0" w14:textId="77777777" w:rsidR="003A742C" w:rsidRDefault="003A742C" w:rsidP="00CE5A80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Mesure</w:t>
            </w:r>
          </w:p>
          <w:p w14:paraId="1903E0CD" w14:textId="77777777" w:rsidR="003A742C" w:rsidRDefault="003A742C" w:rsidP="00CE5A80">
            <w:pPr>
              <w:tabs>
                <w:tab w:val="left" w:pos="1500"/>
              </w:tabs>
              <w:rPr>
                <w:b/>
              </w:rPr>
            </w:pPr>
          </w:p>
          <w:p w14:paraId="44D3C6C7" w14:textId="77777777" w:rsidR="003A742C" w:rsidRDefault="003A742C" w:rsidP="00CE5A80">
            <w:pPr>
              <w:numPr>
                <w:ilvl w:val="0"/>
                <w:numId w:val="13"/>
              </w:numPr>
              <w:tabs>
                <w:tab w:val="left" w:pos="1500"/>
              </w:tabs>
              <w:spacing w:before="120"/>
              <w:jc w:val="left"/>
            </w:pPr>
            <w:r>
              <w:t>R</w:t>
            </w:r>
            <w:r w:rsidRPr="008E2640">
              <w:t xml:space="preserve">éaliser une mesure </w:t>
            </w:r>
            <w:r>
              <w:t>sur une grande plage de mouvement pour obtenir la loi « entrée-sortie » expérimentale.</w:t>
            </w:r>
          </w:p>
          <w:p w14:paraId="0B7DA3E0" w14:textId="77777777" w:rsidR="003A742C" w:rsidRPr="002572D1" w:rsidRDefault="003A742C" w:rsidP="00CE5A80">
            <w:pPr>
              <w:tabs>
                <w:tab w:val="left" w:pos="1500"/>
              </w:tabs>
              <w:rPr>
                <w:i/>
              </w:rPr>
            </w:pPr>
          </w:p>
          <w:p w14:paraId="6E048B35" w14:textId="77777777" w:rsidR="003A742C" w:rsidRPr="00356B41" w:rsidRDefault="003A742C" w:rsidP="00CE5A80">
            <w:pPr>
              <w:tabs>
                <w:tab w:val="left" w:pos="1500"/>
              </w:tabs>
            </w:pPr>
          </w:p>
        </w:tc>
      </w:tr>
      <w:tr w:rsidR="003A742C" w14:paraId="5884F486" w14:textId="77777777" w:rsidTr="00CE5A80">
        <w:tc>
          <w:tcPr>
            <w:tcW w:w="7424" w:type="dxa"/>
          </w:tcPr>
          <w:p w14:paraId="7ED288B2" w14:textId="77777777" w:rsidR="003A742C" w:rsidRDefault="003A742C" w:rsidP="00CE5A80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Traitement des résultats</w:t>
            </w:r>
          </w:p>
          <w:p w14:paraId="6DD3104B" w14:textId="77777777" w:rsidR="003A742C" w:rsidRPr="001C5E8E" w:rsidRDefault="003A742C" w:rsidP="00CE5A80">
            <w:pPr>
              <w:pStyle w:val="Pardeliste"/>
              <w:numPr>
                <w:ilvl w:val="0"/>
                <w:numId w:val="13"/>
              </w:numPr>
              <w:ind w:left="284"/>
              <w:rPr>
                <w:sz w:val="22"/>
              </w:rPr>
            </w:pPr>
            <w:r>
              <w:rPr>
                <w:sz w:val="22"/>
              </w:rPr>
              <w:t>Exporter les données meca3D vers Excel</w:t>
            </w:r>
            <w:r w:rsidRPr="001C5E8E">
              <w:rPr>
                <w:sz w:val="22"/>
              </w:rPr>
              <w:t xml:space="preserve"> </w:t>
            </w:r>
          </w:p>
          <w:p w14:paraId="5525025C" w14:textId="77777777" w:rsidR="003A742C" w:rsidRPr="001C5E8E" w:rsidRDefault="003A742C" w:rsidP="00CE5A80">
            <w:pPr>
              <w:pStyle w:val="Retraitcorpsdetexte"/>
              <w:numPr>
                <w:ilvl w:val="0"/>
                <w:numId w:val="13"/>
              </w:numPr>
              <w:spacing w:after="120"/>
              <w:ind w:left="284"/>
              <w:rPr>
                <w:rFonts w:asciiTheme="minorHAnsi" w:hAnsiTheme="minorHAnsi"/>
                <w:sz w:val="22"/>
                <w:szCs w:val="22"/>
              </w:rPr>
            </w:pPr>
            <w:r w:rsidRPr="001C5E8E">
              <w:rPr>
                <w:rFonts w:asciiTheme="minorHAnsi" w:hAnsiTheme="minorHAnsi"/>
                <w:sz w:val="22"/>
                <w:szCs w:val="22"/>
              </w:rPr>
              <w:t xml:space="preserve">Lancer « Excel » et charger ce fichier. </w:t>
            </w:r>
          </w:p>
          <w:p w14:paraId="07D859AB" w14:textId="77777777" w:rsidR="003A742C" w:rsidRPr="00DC203F" w:rsidRDefault="003A742C" w:rsidP="00CE5A80">
            <w:pPr>
              <w:ind w:left="284"/>
              <w:rPr>
                <w:color w:val="C0C0C0"/>
              </w:rPr>
            </w:pPr>
          </w:p>
        </w:tc>
        <w:tc>
          <w:tcPr>
            <w:tcW w:w="7361" w:type="dxa"/>
          </w:tcPr>
          <w:p w14:paraId="11F4AB39" w14:textId="77777777" w:rsidR="003A742C" w:rsidRDefault="003A742C" w:rsidP="00CE5A80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Traitement des résultats</w:t>
            </w:r>
          </w:p>
          <w:p w14:paraId="725962BA" w14:textId="77777777" w:rsidR="003A742C" w:rsidRDefault="003A742C" w:rsidP="00CE5A80">
            <w:pPr>
              <w:tabs>
                <w:tab w:val="left" w:pos="1500"/>
              </w:tabs>
              <w:spacing w:after="120"/>
              <w:jc w:val="left"/>
            </w:pPr>
            <w:r>
              <w:t>A partir des positions mesurées, à l’aide d’un tableur ou directement sur Python :</w:t>
            </w:r>
          </w:p>
          <w:p w14:paraId="6A2D5C2C" w14:textId="77777777" w:rsidR="003A742C" w:rsidRPr="00010332" w:rsidRDefault="003A742C" w:rsidP="00CE5A80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 w:rsidRPr="00010332">
              <w:t xml:space="preserve">Tracer la </w:t>
            </w:r>
            <w:r>
              <w:t>loi entrée/sortie.</w:t>
            </w:r>
          </w:p>
          <w:p w14:paraId="693605AF" w14:textId="77777777" w:rsidR="003A742C" w:rsidRPr="009178C3" w:rsidRDefault="003A742C" w:rsidP="00CE5A80">
            <w:pPr>
              <w:tabs>
                <w:tab w:val="left" w:pos="1500"/>
              </w:tabs>
              <w:spacing w:after="120"/>
              <w:jc w:val="left"/>
              <w:rPr>
                <w:b/>
              </w:rPr>
            </w:pPr>
          </w:p>
        </w:tc>
      </w:tr>
      <w:tr w:rsidR="003A742C" w14:paraId="6F36D99E" w14:textId="77777777" w:rsidTr="00CE5A80">
        <w:tc>
          <w:tcPr>
            <w:tcW w:w="14785" w:type="dxa"/>
            <w:gridSpan w:val="2"/>
          </w:tcPr>
          <w:p w14:paraId="7FA58C5F" w14:textId="77777777" w:rsidR="003A742C" w:rsidRPr="00F91589" w:rsidRDefault="003A742C" w:rsidP="00CE5A80">
            <w:pPr>
              <w:tabs>
                <w:tab w:val="left" w:pos="1500"/>
              </w:tabs>
              <w:rPr>
                <w:b/>
              </w:rPr>
            </w:pPr>
            <w:r w:rsidRPr="00F91589">
              <w:rPr>
                <w:b/>
              </w:rPr>
              <w:t>Analyse des écarts</w:t>
            </w:r>
          </w:p>
          <w:p w14:paraId="0D071499" w14:textId="77777777" w:rsidR="003A742C" w:rsidRPr="003D7FAE" w:rsidRDefault="003A742C" w:rsidP="00CE5A80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Dans un tableur Excel ou dans un programme Python faire un tracer de courbe permettant superposer les courbes simulée, analytiques et expérimentales. </w:t>
            </w:r>
          </w:p>
          <w:p w14:paraId="63ADDD43" w14:textId="77777777" w:rsidR="003A742C" w:rsidRPr="003D7FAE" w:rsidRDefault="003A742C" w:rsidP="00CE5A80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 w:rsidRPr="003D7FAE">
              <w:t>Comment sont mesurées ces valeurs ?</w:t>
            </w:r>
          </w:p>
          <w:p w14:paraId="200E4F93" w14:textId="77777777" w:rsidR="003A742C" w:rsidRDefault="003A742C" w:rsidP="00CE5A80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 w:rsidRPr="003D7FAE">
              <w:t xml:space="preserve">La consigne que vous avez imposée semble t’elle respectée ? </w:t>
            </w:r>
          </w:p>
          <w:p w14:paraId="600F7405" w14:textId="77777777" w:rsidR="003A742C" w:rsidRPr="003D7FAE" w:rsidRDefault="003A742C" w:rsidP="00CE5A80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>
              <w:t>Cet écart vous semble t’il être la seule source de l’écart sur le déplacement de la plateforme ?</w:t>
            </w:r>
          </w:p>
          <w:p w14:paraId="4BE2D7CE" w14:textId="77777777" w:rsidR="003A742C" w:rsidRPr="00010332" w:rsidRDefault="003A742C" w:rsidP="00CE5A80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 w:rsidRPr="00010332">
              <w:t>Suite à la mise en place du protocole expérimental, avez-vous rencontré des difficultés qui pourraient être source d’un écart entre mouvement réel et mouvement mesuré ?</w:t>
            </w:r>
          </w:p>
          <w:p w14:paraId="587DDA91" w14:textId="77777777" w:rsidR="003A742C" w:rsidRPr="009178C3" w:rsidRDefault="003A742C" w:rsidP="00CE5A80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  <w:rPr>
                <w:b/>
              </w:rPr>
            </w:pPr>
            <w:r w:rsidRPr="00010332">
              <w:t>Si oui, estimer l’ordre de grandeur de cet écart.</w:t>
            </w:r>
          </w:p>
        </w:tc>
      </w:tr>
    </w:tbl>
    <w:p w14:paraId="18632B9B" w14:textId="77777777" w:rsidR="00FD002B" w:rsidRPr="00AA7287" w:rsidRDefault="00FD002B" w:rsidP="00FD002B"/>
    <w:p w14:paraId="5C41DDCE" w14:textId="77777777" w:rsidR="005512F1" w:rsidRPr="00366A16" w:rsidRDefault="005512F1" w:rsidP="005512F1">
      <w:pPr>
        <w:pStyle w:val="Pardeliste"/>
        <w:numPr>
          <w:ilvl w:val="0"/>
          <w:numId w:val="24"/>
        </w:numPr>
        <w:spacing w:line="240" w:lineRule="auto"/>
        <w:rPr>
          <w:rFonts w:cs="Arial"/>
          <w:color w:val="000000"/>
        </w:rPr>
      </w:pPr>
      <w:r>
        <w:rPr>
          <w:rFonts w:cs="Arial"/>
          <w:b/>
          <w:bCs/>
          <w:color w:val="FF0000"/>
          <w:u w:val="single"/>
        </w:rPr>
        <w:t>Modélisation cinématique du moto-réducteur.</w:t>
      </w:r>
    </w:p>
    <w:p w14:paraId="65E70199" w14:textId="77777777" w:rsidR="005512F1" w:rsidRDefault="005512F1" w:rsidP="005512F1">
      <w:pPr>
        <w:rPr>
          <w:rFonts w:cs="Arial"/>
          <w:color w:val="000000"/>
        </w:rPr>
      </w:pPr>
    </w:p>
    <w:p w14:paraId="6A353BA6" w14:textId="77777777" w:rsidR="005512F1" w:rsidRDefault="005512F1" w:rsidP="005512F1">
      <w:pPr>
        <w:rPr>
          <w:rFonts w:cs="Arial"/>
          <w:color w:val="000000"/>
        </w:rPr>
      </w:pPr>
      <w:r>
        <w:rPr>
          <w:rFonts w:cs="Arial"/>
          <w:color w:val="000000"/>
        </w:rPr>
        <w:t>On donne ci dessous le schéma technologique du moto-réducteur.</w:t>
      </w:r>
    </w:p>
    <w:p w14:paraId="173E2CD1" w14:textId="77777777" w:rsidR="005512F1" w:rsidRPr="00977087" w:rsidRDefault="005512F1" w:rsidP="005512F1">
      <w:pPr>
        <w:pStyle w:val="Pardeliste"/>
        <w:numPr>
          <w:ilvl w:val="0"/>
          <w:numId w:val="26"/>
        </w:numPr>
        <w:spacing w:line="240" w:lineRule="auto"/>
        <w:rPr>
          <w:rFonts w:cs="Arial"/>
          <w:color w:val="000000"/>
        </w:rPr>
      </w:pPr>
      <w:r w:rsidRPr="00977087">
        <w:rPr>
          <w:rFonts w:cs="Arial"/>
          <w:color w:val="000000"/>
        </w:rPr>
        <w:t xml:space="preserve">Identifier : </w:t>
      </w:r>
    </w:p>
    <w:p w14:paraId="474A1BC7" w14:textId="77777777" w:rsidR="005512F1" w:rsidRDefault="005512F1" w:rsidP="005512F1">
      <w:pPr>
        <w:pStyle w:val="Pardeliste"/>
        <w:numPr>
          <w:ilvl w:val="0"/>
          <w:numId w:val="25"/>
        </w:numPr>
        <w:spacing w:line="240" w:lineRule="auto"/>
        <w:rPr>
          <w:rFonts w:cs="Arial"/>
          <w:color w:val="000000"/>
        </w:rPr>
      </w:pPr>
      <w:r>
        <w:rPr>
          <w:rFonts w:cs="Arial"/>
          <w:color w:val="000000"/>
        </w:rPr>
        <w:t>Le stator</w:t>
      </w:r>
    </w:p>
    <w:p w14:paraId="01187092" w14:textId="77777777" w:rsidR="005512F1" w:rsidRDefault="005512F1" w:rsidP="005512F1">
      <w:pPr>
        <w:pStyle w:val="Pardeliste"/>
        <w:numPr>
          <w:ilvl w:val="0"/>
          <w:numId w:val="25"/>
        </w:numPr>
        <w:spacing w:line="240" w:lineRule="auto"/>
        <w:rPr>
          <w:rFonts w:cs="Arial"/>
          <w:color w:val="000000"/>
        </w:rPr>
      </w:pPr>
      <w:r>
        <w:rPr>
          <w:rFonts w:cs="Arial"/>
          <w:color w:val="000000"/>
        </w:rPr>
        <w:t>Le rotor</w:t>
      </w:r>
    </w:p>
    <w:p w14:paraId="21A34B43" w14:textId="77777777" w:rsidR="005512F1" w:rsidRDefault="005512F1" w:rsidP="005512F1">
      <w:pPr>
        <w:pStyle w:val="Pardeliste"/>
        <w:numPr>
          <w:ilvl w:val="0"/>
          <w:numId w:val="25"/>
        </w:numPr>
        <w:spacing w:line="240" w:lineRule="auto"/>
        <w:rPr>
          <w:rFonts w:cs="Arial"/>
          <w:color w:val="000000"/>
        </w:rPr>
      </w:pPr>
      <w:r>
        <w:rPr>
          <w:rFonts w:cs="Arial"/>
          <w:color w:val="000000"/>
        </w:rPr>
        <w:t>Le réducteur avec les 4 trains épicycloïdaux en série.</w:t>
      </w:r>
    </w:p>
    <w:p w14:paraId="108B01FD" w14:textId="77777777" w:rsidR="005512F1" w:rsidRDefault="005512F1" w:rsidP="005512F1">
      <w:pPr>
        <w:rPr>
          <w:rFonts w:cs="Arial"/>
          <w:color w:val="000000"/>
        </w:rPr>
      </w:pPr>
    </w:p>
    <w:p w14:paraId="3FD8122D" w14:textId="77777777" w:rsidR="005512F1" w:rsidRPr="009624D5" w:rsidRDefault="005512F1" w:rsidP="009624D5">
      <w:pPr>
        <w:pStyle w:val="Pardeliste"/>
        <w:numPr>
          <w:ilvl w:val="0"/>
          <w:numId w:val="28"/>
        </w:numPr>
        <w:rPr>
          <w:rFonts w:cs="Arial"/>
          <w:color w:val="000000"/>
        </w:rPr>
      </w:pPr>
      <w:r w:rsidRPr="009624D5">
        <w:rPr>
          <w:rFonts w:cs="Arial"/>
          <w:color w:val="000000"/>
        </w:rPr>
        <w:t>Réaliser le schéma cinématique du réducteur.</w:t>
      </w:r>
    </w:p>
    <w:p w14:paraId="2BBF7FFA" w14:textId="41365B72" w:rsidR="005512F1" w:rsidRPr="003841D3" w:rsidRDefault="005512F1" w:rsidP="003841D3">
      <w:pPr>
        <w:pStyle w:val="Pardeliste"/>
        <w:numPr>
          <w:ilvl w:val="0"/>
          <w:numId w:val="28"/>
        </w:numPr>
        <w:rPr>
          <w:rFonts w:cs="Arial"/>
          <w:color w:val="000000"/>
        </w:rPr>
      </w:pPr>
      <w:r w:rsidRPr="009624D5">
        <w:rPr>
          <w:rFonts w:cs="Arial"/>
          <w:color w:val="000000"/>
        </w:rPr>
        <w:t>En déduire le rapport de réduction du système complet.</w:t>
      </w:r>
    </w:p>
    <w:p w14:paraId="6C9D754E" w14:textId="77777777" w:rsidR="005512F1" w:rsidRDefault="005512F1" w:rsidP="005512F1">
      <w:pPr>
        <w:rPr>
          <w:rFonts w:cs="Arial"/>
          <w:color w:val="000000"/>
        </w:rPr>
      </w:pPr>
      <w:r w:rsidRPr="00977087">
        <w:rPr>
          <w:rFonts w:cs="Arial"/>
          <w:noProof/>
          <w:color w:val="000000"/>
          <w:lang w:eastAsia="zh-CN"/>
        </w:rPr>
        <w:lastRenderedPageBreak/>
        <mc:AlternateContent>
          <mc:Choice Requires="wpg">
            <w:drawing>
              <wp:inline distT="0" distB="0" distL="0" distR="0" wp14:anchorId="3E09A15D" wp14:editId="12803CE3">
                <wp:extent cx="5760720" cy="4088838"/>
                <wp:effectExtent l="0" t="0" r="5080" b="635"/>
                <wp:docPr id="9" name="Group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5760720" cy="4088838"/>
                          <a:chOff x="0" y="0"/>
                          <a:chExt cx="5338" cy="3789"/>
                        </a:xfrm>
                      </wpg:grpSpPr>
                      <pic:pic xmlns:pic="http://schemas.openxmlformats.org/drawingml/2006/picture">
                        <pic:nvPicPr>
                          <pic:cNvPr id="10" name="Picture 53" descr="C:\secours\cléusb\modif1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8" cy="37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1" name="Line 54"/>
                        <wps:cNvCnPr/>
                        <wps:spPr bwMode="auto">
                          <a:xfrm flipV="1">
                            <a:off x="2754" y="845"/>
                            <a:ext cx="0" cy="91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Line 55"/>
                        <wps:cNvCnPr/>
                        <wps:spPr bwMode="auto">
                          <a:xfrm flipV="1">
                            <a:off x="2616" y="1205"/>
                            <a:ext cx="0" cy="91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9911710" id="Group 56" o:spid="_x0000_s1026" style="width:453.6pt;height:321.95pt;mso-position-horizontal-relative:char;mso-position-vertical-relative:line" coordsize="5338,3789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">
                <v:shape id="Picture 53" o:spid="_x0000_s1027" type="#_x0000_t75" alt="C:\secours\cléusb\modif1.BMP" style="position:absolute;width:5338;height:3789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">
                  <v:imagedata r:id="rId51" o:title="modif1.BMP"/>
                </v:shape>
                <v:line id="Line 54" o:spid="_x0000_s1028" style="position:absolute;flip:y;visibility:visible;mso-wrap-style:square" from="2754,845" to="2754,175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dABXcEAAADbAAAADwAAAGRycy9kb3ducmV2LnhtbERPTWvCQBC9F/wPywje6q49tBKzERGF&#10;9iC0KuJxyI5JMDubZDcm/ffdQqG3ebzPSdejrcWDOl851rCYKxDEuTMVFxrOp/3zEoQPyAZrx6Th&#10;mzyss8lTiolxA3/R4xgKEUPYJ6ihDKFJpPR5SRb93DXEkbu5zmKIsCuk6XCI4baWL0q9SosVx4YS&#10;G9qWlN+PvdVwuMqPt3bwO+WWii+t+czHvtB6Nh03KxCBxvAv/nO/mzh/Ab+/xANk9g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J0AFdwQAAANsAAAAPAAAAAAAAAAAAAAAA&#10;AKECAABkcnMvZG93bnJldi54bWxQSwUGAAAAAAQABAD5AAAAjwMAAAAA&#10;" strokecolor="black [3213]" strokeweight="2.25pt">
                  <v:stroke endarrow="block"/>
                </v:line>
                <v:line id="Line 55" o:spid="_x0000_s1029" style="position:absolute;flip:y;visibility:visible;mso-wrap-style:square" from="2616,1205" to="2616,211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aeixcIAAADbAAAADwAAAGRycy9kb3ducmV2LnhtbERPyWrDMBC9B/IPYgq9xVJDSYwTJZSQ&#10;QnsINAulx8Ga2KbWyLHkpX9fFQq5zeOts96OthY9tb5yrOEpUSCIc2cqLjRczq+zFIQPyAZrx6Th&#10;hzxsN9PJGjPjBj5SfwqFiCHsM9RQhtBkUvq8JIs+cQ1x5K6utRgibAtpWhxiuK3lXKmFtFhxbCix&#10;oV1J+fepsxoOX/J9eRv8XrlU8efNfORjV2j9+DC+rEAEGsNd/O9+M3H+M/z9Eg+Qm1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WaeixcIAAADbAAAADwAAAAAAAAAAAAAA&#10;AAChAgAAZHJzL2Rvd25yZXYueG1sUEsFBgAAAAAEAAQA+QAAAJADAAAAAA==&#10;" strokecolor="black [3213]" strokeweight="2.25pt">
                  <v:stroke endarrow="block"/>
                </v:line>
                <w10:anchorlock/>
              </v:group>
            </w:pict>
          </mc:Fallback>
        </mc:AlternateContent>
      </w:r>
    </w:p>
    <w:p w14:paraId="6FAA2938" w14:textId="77777777" w:rsidR="005512F1" w:rsidRDefault="005512F1" w:rsidP="005512F1">
      <w:pPr>
        <w:rPr>
          <w:rFonts w:cs="Arial"/>
          <w:color w:val="000000"/>
        </w:rPr>
      </w:pPr>
    </w:p>
    <w:p w14:paraId="6DFC3B28" w14:textId="77777777" w:rsidR="005512F1" w:rsidRDefault="005512F1" w:rsidP="005512F1">
      <w:pPr>
        <w:rPr>
          <w:rFonts w:cs="Arial"/>
          <w:color w:val="000000"/>
        </w:rPr>
      </w:pPr>
    </w:p>
    <w:p w14:paraId="00766A71" w14:textId="77777777" w:rsidR="005512F1" w:rsidRDefault="005512F1" w:rsidP="005512F1">
      <w:pPr>
        <w:rPr>
          <w:rFonts w:cs="Arial"/>
          <w:color w:val="000000"/>
        </w:rPr>
      </w:pPr>
    </w:p>
    <w:p w14:paraId="59DE1CBC" w14:textId="77777777" w:rsidR="005512F1" w:rsidRDefault="005512F1" w:rsidP="005512F1">
      <w:pPr>
        <w:rPr>
          <w:rFonts w:cs="Arial"/>
          <w:color w:val="000000"/>
        </w:rPr>
      </w:pPr>
    </w:p>
    <w:p w14:paraId="39012E2B" w14:textId="77777777" w:rsidR="005512F1" w:rsidRDefault="005512F1" w:rsidP="005512F1">
      <w:pPr>
        <w:rPr>
          <w:rFonts w:cs="Arial"/>
          <w:color w:val="000000"/>
        </w:rPr>
      </w:pPr>
    </w:p>
    <w:p w14:paraId="7D54ECB4" w14:textId="77777777" w:rsidR="005512F1" w:rsidRDefault="005512F1" w:rsidP="005512F1">
      <w:pPr>
        <w:rPr>
          <w:rFonts w:cs="Arial"/>
          <w:color w:val="000000"/>
        </w:rPr>
      </w:pPr>
    </w:p>
    <w:p w14:paraId="2F8C9D0C" w14:textId="77777777" w:rsidR="00FD002B" w:rsidRDefault="00FD002B" w:rsidP="00FD002B"/>
    <w:sectPr w:rsidR="00FD002B" w:rsidSect="008E408F">
      <w:headerReference w:type="default" r:id="rId52"/>
      <w:footerReference w:type="default" r:id="rId53"/>
      <w:type w:val="continuous"/>
      <w:pgSz w:w="11907" w:h="16840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A68E548" w14:textId="77777777" w:rsidR="00CA14CB" w:rsidRDefault="00CA14CB" w:rsidP="00D917A8">
      <w:pPr>
        <w:spacing w:line="240" w:lineRule="auto"/>
      </w:pPr>
      <w:r>
        <w:separator/>
      </w:r>
    </w:p>
  </w:endnote>
  <w:endnote w:type="continuationSeparator" w:id="0">
    <w:p w14:paraId="62E2CD45" w14:textId="77777777" w:rsidR="00CA14CB" w:rsidRDefault="00CA14CB" w:rsidP="00D917A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Tw Cen MT">
    <w:panose1 w:val="020B0602020104020603"/>
    <w:charset w:val="00"/>
    <w:family w:val="auto"/>
    <w:pitch w:val="variable"/>
    <w:sig w:usb0="00000003" w:usb1="00000000" w:usb2="00000000" w:usb3="00000000" w:csb0="00000003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373"/>
      <w:gridCol w:w="1216"/>
      <w:gridCol w:w="4266"/>
    </w:tblGrid>
    <w:tr w:rsidR="006E5680" w:rsidRPr="00434D60" w14:paraId="0ED3D6C2" w14:textId="77777777" w:rsidTr="00CE5A80">
      <w:trPr>
        <w:trHeight w:val="401"/>
      </w:trPr>
      <w:tc>
        <w:tcPr>
          <w:tcW w:w="4826" w:type="dxa"/>
          <w:vAlign w:val="center"/>
        </w:tcPr>
        <w:p w14:paraId="2B2741AF" w14:textId="77777777" w:rsidR="006E5680" w:rsidRPr="00434D60" w:rsidRDefault="006E5680" w:rsidP="00CE5A80">
          <w:pPr>
            <w:pStyle w:val="Pieddepage"/>
            <w:jc w:val="left"/>
            <w:rPr>
              <w:i/>
              <w:sz w:val="16"/>
              <w:szCs w:val="16"/>
            </w:rPr>
          </w:pPr>
          <w:r w:rsidRPr="00434D60">
            <w:rPr>
              <w:i/>
              <w:sz w:val="16"/>
              <w:szCs w:val="16"/>
            </w:rPr>
            <w:t>Équipe pédagogique de La Martinière Monplaisir</w:t>
          </w:r>
        </w:p>
      </w:tc>
      <w:tc>
        <w:tcPr>
          <w:tcW w:w="1342" w:type="dxa"/>
          <w:vAlign w:val="center"/>
        </w:tcPr>
        <w:p w14:paraId="1C0FAFF7" w14:textId="77777777" w:rsidR="006E5680" w:rsidRPr="00434D60" w:rsidRDefault="006E5680" w:rsidP="00CE5A80">
          <w:pPr>
            <w:pStyle w:val="Pieddepage"/>
            <w:jc w:val="center"/>
            <w:rPr>
              <w:b/>
              <w:sz w:val="16"/>
              <w:szCs w:val="16"/>
            </w:rPr>
          </w:pPr>
          <w:r w:rsidRPr="00434D60">
            <w:rPr>
              <w:b/>
              <w:sz w:val="16"/>
              <w:szCs w:val="16"/>
            </w:rPr>
            <w:fldChar w:fldCharType="begin"/>
          </w:r>
          <w:r w:rsidRPr="00434D60">
            <w:rPr>
              <w:b/>
              <w:sz w:val="16"/>
              <w:szCs w:val="16"/>
            </w:rPr>
            <w:instrText>PAGE   \* MERGEFORMAT</w:instrText>
          </w:r>
          <w:r w:rsidRPr="00434D60">
            <w:rPr>
              <w:b/>
              <w:sz w:val="16"/>
              <w:szCs w:val="16"/>
            </w:rPr>
            <w:fldChar w:fldCharType="separate"/>
          </w:r>
          <w:r w:rsidR="003111DA">
            <w:rPr>
              <w:b/>
              <w:noProof/>
              <w:sz w:val="16"/>
              <w:szCs w:val="16"/>
            </w:rPr>
            <w:t>3</w:t>
          </w:r>
          <w:r w:rsidRPr="00434D60">
            <w:rPr>
              <w:b/>
              <w:sz w:val="16"/>
              <w:szCs w:val="16"/>
            </w:rPr>
            <w:fldChar w:fldCharType="end"/>
          </w:r>
        </w:p>
      </w:tc>
      <w:tc>
        <w:tcPr>
          <w:tcW w:w="4736" w:type="dxa"/>
        </w:tcPr>
        <w:p w14:paraId="20DE64F5" w14:textId="623BCCCB" w:rsidR="006E5680" w:rsidRPr="00434D60" w:rsidRDefault="006E5680" w:rsidP="00CE5A80">
          <w:pPr>
            <w:pStyle w:val="Pieddepage"/>
            <w:jc w:val="right"/>
            <w:rPr>
              <w:i/>
              <w:sz w:val="16"/>
              <w:szCs w:val="16"/>
            </w:rPr>
          </w:pPr>
          <w:r>
            <w:rPr>
              <w:i/>
              <w:sz w:val="16"/>
              <w:szCs w:val="16"/>
            </w:rPr>
            <w:t>Ouvre-portail Domoticc</w:t>
          </w:r>
        </w:p>
      </w:tc>
    </w:tr>
  </w:tbl>
  <w:p w14:paraId="10BADC97" w14:textId="77777777" w:rsidR="006E5680" w:rsidRDefault="006E5680">
    <w:pPr>
      <w:pStyle w:val="Pieddepage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829D3BD" w14:textId="77777777" w:rsidR="00CA14CB" w:rsidRDefault="00CA14CB" w:rsidP="00D917A8">
      <w:pPr>
        <w:spacing w:line="240" w:lineRule="auto"/>
      </w:pPr>
      <w:r>
        <w:separator/>
      </w:r>
    </w:p>
  </w:footnote>
  <w:footnote w:type="continuationSeparator" w:id="0">
    <w:p w14:paraId="2039F922" w14:textId="77777777" w:rsidR="00CA14CB" w:rsidRDefault="00CA14CB" w:rsidP="00D917A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332"/>
      <w:gridCol w:w="6597"/>
      <w:gridCol w:w="1926"/>
    </w:tblGrid>
    <w:tr w:rsidR="003841D3" w14:paraId="01E82B28" w14:textId="77777777" w:rsidTr="00CE5A80">
      <w:trPr>
        <w:trHeight w:val="269"/>
      </w:trPr>
      <w:tc>
        <w:tcPr>
          <w:tcW w:w="1452" w:type="dxa"/>
        </w:tcPr>
        <w:p w14:paraId="2B824D8B" w14:textId="77777777" w:rsidR="003841D3" w:rsidRDefault="003841D3" w:rsidP="00CE5A80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zh-CN"/>
            </w:rPr>
            <w:drawing>
              <wp:anchor distT="0" distB="0" distL="114300" distR="114300" simplePos="0" relativeHeight="251659264" behindDoc="0" locked="0" layoutInCell="1" allowOverlap="1" wp14:anchorId="706A37DE" wp14:editId="35EE307E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21" name="Image 21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7289" w:type="dxa"/>
          <w:tcBorders>
            <w:bottom w:val="single" w:sz="4" w:space="0" w:color="auto"/>
          </w:tcBorders>
        </w:tcPr>
        <w:p w14:paraId="40E58ED5" w14:textId="77777777" w:rsidR="003841D3" w:rsidRDefault="003841D3" w:rsidP="00CE5A80">
          <w:pPr>
            <w:pStyle w:val="En-tte"/>
          </w:pPr>
        </w:p>
      </w:tc>
      <w:tc>
        <w:tcPr>
          <w:tcW w:w="2025" w:type="dxa"/>
          <w:vMerge w:val="restart"/>
        </w:tcPr>
        <w:p w14:paraId="41A56A34" w14:textId="77777777" w:rsidR="003841D3" w:rsidRPr="00CF549E" w:rsidRDefault="003841D3" w:rsidP="00CE5A80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3841D3" w14:paraId="5DD5456F" w14:textId="77777777" w:rsidTr="00CE5A80">
      <w:trPr>
        <w:trHeight w:val="269"/>
      </w:trPr>
      <w:tc>
        <w:tcPr>
          <w:tcW w:w="1452" w:type="dxa"/>
        </w:tcPr>
        <w:p w14:paraId="42CC3DFA" w14:textId="77777777" w:rsidR="003841D3" w:rsidRDefault="003841D3" w:rsidP="00CE5A80">
          <w:pPr>
            <w:pStyle w:val="En-tte"/>
          </w:pPr>
        </w:p>
      </w:tc>
      <w:tc>
        <w:tcPr>
          <w:tcW w:w="7289" w:type="dxa"/>
          <w:tcBorders>
            <w:top w:val="single" w:sz="4" w:space="0" w:color="auto"/>
          </w:tcBorders>
        </w:tcPr>
        <w:p w14:paraId="30726C40" w14:textId="77777777" w:rsidR="003841D3" w:rsidRDefault="003841D3" w:rsidP="00CE5A80">
          <w:pPr>
            <w:pStyle w:val="En-tte"/>
          </w:pPr>
        </w:p>
      </w:tc>
      <w:tc>
        <w:tcPr>
          <w:tcW w:w="2025" w:type="dxa"/>
          <w:vMerge/>
        </w:tcPr>
        <w:p w14:paraId="30AFA838" w14:textId="77777777" w:rsidR="003841D3" w:rsidRDefault="003841D3" w:rsidP="00CE5A80">
          <w:pPr>
            <w:pStyle w:val="En-tte"/>
          </w:pPr>
        </w:p>
      </w:tc>
    </w:tr>
  </w:tbl>
  <w:p w14:paraId="59D58C0A" w14:textId="77777777" w:rsidR="003841D3" w:rsidRDefault="003841D3" w:rsidP="003841D3">
    <w:pPr>
      <w:pStyle w:val="En-tte"/>
    </w:pPr>
  </w:p>
  <w:p w14:paraId="012195E6" w14:textId="77777777" w:rsidR="003841D3" w:rsidRDefault="003841D3">
    <w:pPr>
      <w:pStyle w:val="En-tte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3C303B"/>
    <w:multiLevelType w:val="hybridMultilevel"/>
    <w:tmpl w:val="71D6BA98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0B6768C"/>
    <w:multiLevelType w:val="hybridMultilevel"/>
    <w:tmpl w:val="5420B03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7F56E1"/>
    <w:multiLevelType w:val="hybridMultilevel"/>
    <w:tmpl w:val="9D821474"/>
    <w:lvl w:ilvl="0" w:tplc="0C78ADCA">
      <w:start w:val="1"/>
      <w:numFmt w:val="bullet"/>
      <w:lvlText w:val=""/>
      <w:lvlJc w:val="left"/>
      <w:pPr>
        <w:ind w:left="996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71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3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5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7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9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1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3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56" w:hanging="360"/>
      </w:pPr>
      <w:rPr>
        <w:rFonts w:ascii="Wingdings" w:hAnsi="Wingdings" w:hint="default"/>
      </w:rPr>
    </w:lvl>
  </w:abstractNum>
  <w:abstractNum w:abstractNumId="3">
    <w:nsid w:val="08901E5E"/>
    <w:multiLevelType w:val="hybridMultilevel"/>
    <w:tmpl w:val="8F506F2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2D0F26"/>
    <w:multiLevelType w:val="hybridMultilevel"/>
    <w:tmpl w:val="D486A07A"/>
    <w:lvl w:ilvl="0" w:tplc="70A26A0A">
      <w:numFmt w:val="bullet"/>
      <w:lvlText w:val="▪"/>
      <w:lvlJc w:val="left"/>
      <w:pPr>
        <w:ind w:left="720" w:hanging="360"/>
      </w:pPr>
      <w:rPr>
        <w:rFonts w:ascii="Calibri" w:hAnsi="Calibri" w:cstheme="minorBidi" w:hint="default"/>
        <w:color w:val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9602F1"/>
    <w:multiLevelType w:val="hybridMultilevel"/>
    <w:tmpl w:val="2F70687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AD87D15"/>
    <w:multiLevelType w:val="hybridMultilevel"/>
    <w:tmpl w:val="C7A48B5C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5D451D"/>
    <w:multiLevelType w:val="hybridMultilevel"/>
    <w:tmpl w:val="4EC698D0"/>
    <w:lvl w:ilvl="0" w:tplc="C84231EE">
      <w:start w:val="1"/>
      <w:numFmt w:val="bullet"/>
      <w:lvlText w:val=""/>
      <w:lvlJc w:val="left"/>
      <w:pPr>
        <w:tabs>
          <w:tab w:val="num" w:pos="624"/>
        </w:tabs>
        <w:ind w:left="284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>
    <w:nsid w:val="2A1E7C0B"/>
    <w:multiLevelType w:val="hybridMultilevel"/>
    <w:tmpl w:val="46B26C88"/>
    <w:lvl w:ilvl="0" w:tplc="3AD8F19E">
      <w:start w:val="1"/>
      <w:numFmt w:val="decimal"/>
      <w:lvlText w:val="Activité %1."/>
      <w:lvlJc w:val="left"/>
      <w:pPr>
        <w:ind w:left="720" w:hanging="360"/>
      </w:pPr>
      <w:rPr>
        <w:rFonts w:asciiTheme="minorHAnsi" w:hAnsiTheme="minorHAnsi" w:hint="default"/>
        <w:b/>
        <w:i w:val="0"/>
        <w:color w:val="548DD4" w:themeColor="text2" w:themeTint="99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900817"/>
    <w:multiLevelType w:val="hybridMultilevel"/>
    <w:tmpl w:val="812043FE"/>
    <w:lvl w:ilvl="0" w:tplc="040C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0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11">
    <w:nsid w:val="42AF73DE"/>
    <w:multiLevelType w:val="hybridMultilevel"/>
    <w:tmpl w:val="020A8BFA"/>
    <w:lvl w:ilvl="0" w:tplc="77D0DCC8">
      <w:start w:val="1"/>
      <w:numFmt w:val="bullet"/>
      <w:pStyle w:val="Sous-titre"/>
      <w:lvlText w:val=""/>
      <w:lvlJc w:val="left"/>
      <w:pPr>
        <w:ind w:left="1060" w:hanging="360"/>
      </w:pPr>
      <w:rPr>
        <w:rFonts w:ascii="Wingdings" w:hAnsi="Wingdings" w:hint="default"/>
      </w:rPr>
    </w:lvl>
    <w:lvl w:ilvl="1" w:tplc="C84231EE">
      <w:start w:val="1"/>
      <w:numFmt w:val="bullet"/>
      <w:lvlText w:val=""/>
      <w:lvlJc w:val="left"/>
      <w:pPr>
        <w:tabs>
          <w:tab w:val="num" w:pos="1760"/>
        </w:tabs>
        <w:ind w:left="1420" w:firstLine="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2">
    <w:nsid w:val="4A9D232E"/>
    <w:multiLevelType w:val="hybridMultilevel"/>
    <w:tmpl w:val="D8B2E66E"/>
    <w:lvl w:ilvl="0" w:tplc="C84231EE">
      <w:start w:val="1"/>
      <w:numFmt w:val="bullet"/>
      <w:lvlText w:val=""/>
      <w:lvlJc w:val="left"/>
      <w:pPr>
        <w:tabs>
          <w:tab w:val="num" w:pos="340"/>
        </w:tabs>
        <w:ind w:left="0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0"/>
        </w:tabs>
        <w:ind w:left="17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0"/>
        </w:tabs>
        <w:ind w:left="25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0"/>
        </w:tabs>
        <w:ind w:left="32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0"/>
        </w:tabs>
        <w:ind w:left="39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0"/>
        </w:tabs>
        <w:ind w:left="46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0"/>
        </w:tabs>
        <w:ind w:left="53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0"/>
        </w:tabs>
        <w:ind w:left="61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0"/>
        </w:tabs>
        <w:ind w:left="6820" w:hanging="360"/>
      </w:pPr>
      <w:rPr>
        <w:rFonts w:ascii="Wingdings" w:hAnsi="Wingdings" w:hint="default"/>
      </w:rPr>
    </w:lvl>
  </w:abstractNum>
  <w:abstractNum w:abstractNumId="13">
    <w:nsid w:val="4D7A1163"/>
    <w:multiLevelType w:val="hybridMultilevel"/>
    <w:tmpl w:val="685E8030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503B2164"/>
    <w:multiLevelType w:val="hybridMultilevel"/>
    <w:tmpl w:val="4932774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B31394A"/>
    <w:multiLevelType w:val="hybridMultilevel"/>
    <w:tmpl w:val="57FA63B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ECB6B9E"/>
    <w:multiLevelType w:val="hybridMultilevel"/>
    <w:tmpl w:val="EEEA21F0"/>
    <w:lvl w:ilvl="0" w:tplc="3AD8F19E">
      <w:start w:val="1"/>
      <w:numFmt w:val="decimal"/>
      <w:lvlText w:val="Activité %1."/>
      <w:lvlJc w:val="left"/>
      <w:pPr>
        <w:ind w:left="1222" w:hanging="360"/>
      </w:pPr>
      <w:rPr>
        <w:rFonts w:asciiTheme="minorHAnsi" w:hAnsiTheme="minorHAnsi" w:hint="default"/>
        <w:b/>
        <w:i w:val="0"/>
        <w:color w:val="548DD4" w:themeColor="text2" w:themeTint="99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942" w:hanging="360"/>
      </w:pPr>
    </w:lvl>
    <w:lvl w:ilvl="2" w:tplc="040C001B" w:tentative="1">
      <w:start w:val="1"/>
      <w:numFmt w:val="lowerRoman"/>
      <w:lvlText w:val="%3."/>
      <w:lvlJc w:val="right"/>
      <w:pPr>
        <w:ind w:left="2662" w:hanging="180"/>
      </w:pPr>
    </w:lvl>
    <w:lvl w:ilvl="3" w:tplc="040C000F" w:tentative="1">
      <w:start w:val="1"/>
      <w:numFmt w:val="decimal"/>
      <w:lvlText w:val="%4."/>
      <w:lvlJc w:val="left"/>
      <w:pPr>
        <w:ind w:left="3382" w:hanging="360"/>
      </w:pPr>
    </w:lvl>
    <w:lvl w:ilvl="4" w:tplc="040C0019" w:tentative="1">
      <w:start w:val="1"/>
      <w:numFmt w:val="lowerLetter"/>
      <w:lvlText w:val="%5."/>
      <w:lvlJc w:val="left"/>
      <w:pPr>
        <w:ind w:left="4102" w:hanging="360"/>
      </w:pPr>
    </w:lvl>
    <w:lvl w:ilvl="5" w:tplc="040C001B" w:tentative="1">
      <w:start w:val="1"/>
      <w:numFmt w:val="lowerRoman"/>
      <w:lvlText w:val="%6."/>
      <w:lvlJc w:val="right"/>
      <w:pPr>
        <w:ind w:left="4822" w:hanging="180"/>
      </w:pPr>
    </w:lvl>
    <w:lvl w:ilvl="6" w:tplc="040C000F" w:tentative="1">
      <w:start w:val="1"/>
      <w:numFmt w:val="decimal"/>
      <w:lvlText w:val="%7."/>
      <w:lvlJc w:val="left"/>
      <w:pPr>
        <w:ind w:left="5542" w:hanging="360"/>
      </w:pPr>
    </w:lvl>
    <w:lvl w:ilvl="7" w:tplc="040C0019" w:tentative="1">
      <w:start w:val="1"/>
      <w:numFmt w:val="lowerLetter"/>
      <w:lvlText w:val="%8."/>
      <w:lvlJc w:val="left"/>
      <w:pPr>
        <w:ind w:left="6262" w:hanging="360"/>
      </w:pPr>
    </w:lvl>
    <w:lvl w:ilvl="8" w:tplc="040C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17">
    <w:nsid w:val="5F417A5B"/>
    <w:multiLevelType w:val="hybridMultilevel"/>
    <w:tmpl w:val="AFFA783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7904DEB"/>
    <w:multiLevelType w:val="multilevel"/>
    <w:tmpl w:val="040C001D"/>
    <w:lvl w:ilvl="0">
      <w:start w:val="1"/>
      <w:numFmt w:val="decimal"/>
      <w:lvlText w:val="%1)"/>
      <w:lvlJc w:val="left"/>
      <w:pPr>
        <w:ind w:left="786" w:hanging="360"/>
      </w:pPr>
    </w:lvl>
    <w:lvl w:ilvl="1">
      <w:start w:val="1"/>
      <w:numFmt w:val="lowerLetter"/>
      <w:lvlText w:val="%2)"/>
      <w:lvlJc w:val="left"/>
      <w:pPr>
        <w:ind w:left="1146" w:hanging="360"/>
      </w:pPr>
    </w:lvl>
    <w:lvl w:ilvl="2">
      <w:start w:val="1"/>
      <w:numFmt w:val="lowerRoman"/>
      <w:lvlText w:val="%3)"/>
      <w:lvlJc w:val="left"/>
      <w:pPr>
        <w:ind w:left="1506" w:hanging="360"/>
      </w:pPr>
    </w:lvl>
    <w:lvl w:ilvl="3">
      <w:start w:val="1"/>
      <w:numFmt w:val="decimal"/>
      <w:lvlText w:val="(%4)"/>
      <w:lvlJc w:val="left"/>
      <w:pPr>
        <w:ind w:left="1866" w:hanging="360"/>
      </w:pPr>
    </w:lvl>
    <w:lvl w:ilvl="4">
      <w:start w:val="1"/>
      <w:numFmt w:val="lowerLetter"/>
      <w:lvlText w:val="(%5)"/>
      <w:lvlJc w:val="left"/>
      <w:pPr>
        <w:ind w:left="2226" w:hanging="360"/>
      </w:pPr>
    </w:lvl>
    <w:lvl w:ilvl="5">
      <w:start w:val="1"/>
      <w:numFmt w:val="lowerRoman"/>
      <w:lvlText w:val="(%6)"/>
      <w:lvlJc w:val="left"/>
      <w:pPr>
        <w:ind w:left="2586" w:hanging="360"/>
      </w:pPr>
    </w:lvl>
    <w:lvl w:ilvl="6">
      <w:start w:val="1"/>
      <w:numFmt w:val="decimal"/>
      <w:lvlText w:val="%7."/>
      <w:lvlJc w:val="left"/>
      <w:pPr>
        <w:ind w:left="2946" w:hanging="360"/>
      </w:pPr>
    </w:lvl>
    <w:lvl w:ilvl="7">
      <w:start w:val="1"/>
      <w:numFmt w:val="lowerLetter"/>
      <w:lvlText w:val="%8."/>
      <w:lvlJc w:val="left"/>
      <w:pPr>
        <w:ind w:left="3306" w:hanging="360"/>
      </w:pPr>
    </w:lvl>
    <w:lvl w:ilvl="8">
      <w:start w:val="1"/>
      <w:numFmt w:val="lowerRoman"/>
      <w:lvlText w:val="%9."/>
      <w:lvlJc w:val="left"/>
      <w:pPr>
        <w:ind w:left="3666" w:hanging="360"/>
      </w:pPr>
    </w:lvl>
  </w:abstractNum>
  <w:abstractNum w:abstractNumId="19">
    <w:nsid w:val="688B58C4"/>
    <w:multiLevelType w:val="hybridMultilevel"/>
    <w:tmpl w:val="55BA2A26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70A26A0A">
      <w:numFmt w:val="bullet"/>
      <w:lvlText w:val="▪"/>
      <w:lvlJc w:val="left"/>
      <w:pPr>
        <w:ind w:left="1440" w:hanging="360"/>
      </w:pPr>
      <w:rPr>
        <w:rFonts w:ascii="Calibri" w:hAnsi="Calibri" w:cstheme="minorBidi" w:hint="default"/>
        <w:color w:val="215868" w:themeColor="accent5" w:themeShade="80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C152240"/>
    <w:multiLevelType w:val="hybridMultilevel"/>
    <w:tmpl w:val="4A086236"/>
    <w:lvl w:ilvl="0" w:tplc="C84231EE">
      <w:start w:val="1"/>
      <w:numFmt w:val="bullet"/>
      <w:lvlText w:val=""/>
      <w:lvlJc w:val="left"/>
      <w:pPr>
        <w:tabs>
          <w:tab w:val="num" w:pos="340"/>
        </w:tabs>
        <w:ind w:left="0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D1F1693"/>
    <w:multiLevelType w:val="hybridMultilevel"/>
    <w:tmpl w:val="14741D8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E521F49"/>
    <w:multiLevelType w:val="hybridMultilevel"/>
    <w:tmpl w:val="347E44E6"/>
    <w:lvl w:ilvl="0" w:tplc="FBC0B636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F7A7DAA"/>
    <w:multiLevelType w:val="hybridMultilevel"/>
    <w:tmpl w:val="8FFAED64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63C392A"/>
    <w:multiLevelType w:val="hybridMultilevel"/>
    <w:tmpl w:val="CD364F80"/>
    <w:lvl w:ilvl="0" w:tplc="C84231EE">
      <w:start w:val="1"/>
      <w:numFmt w:val="bullet"/>
      <w:lvlText w:val=""/>
      <w:lvlJc w:val="left"/>
      <w:pPr>
        <w:tabs>
          <w:tab w:val="num" w:pos="383"/>
        </w:tabs>
        <w:ind w:left="43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8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3" w:hanging="360"/>
      </w:pPr>
      <w:rPr>
        <w:rFonts w:ascii="Wingdings" w:hAnsi="Wingdings" w:hint="default"/>
      </w:rPr>
    </w:lvl>
  </w:abstractNum>
  <w:abstractNum w:abstractNumId="25">
    <w:nsid w:val="79C1250E"/>
    <w:multiLevelType w:val="hybridMultilevel"/>
    <w:tmpl w:val="CB4EF49C"/>
    <w:lvl w:ilvl="0" w:tplc="38D48ABC">
      <w:numFmt w:val="bullet"/>
      <w:lvlText w:val="-"/>
      <w:lvlJc w:val="left"/>
      <w:pPr>
        <w:tabs>
          <w:tab w:val="num" w:pos="700"/>
        </w:tabs>
        <w:ind w:left="700" w:hanging="360"/>
      </w:pPr>
      <w:rPr>
        <w:rFonts w:ascii="Comic Sans MS" w:eastAsia="Times New Roman" w:hAnsi="Comic Sans MS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20"/>
        </w:tabs>
        <w:ind w:left="14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40"/>
        </w:tabs>
        <w:ind w:left="21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60"/>
        </w:tabs>
        <w:ind w:left="28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580"/>
        </w:tabs>
        <w:ind w:left="35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00"/>
        </w:tabs>
        <w:ind w:left="43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20"/>
        </w:tabs>
        <w:ind w:left="50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40"/>
        </w:tabs>
        <w:ind w:left="57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60"/>
        </w:tabs>
        <w:ind w:left="6460" w:hanging="360"/>
      </w:pPr>
      <w:rPr>
        <w:rFonts w:ascii="Wingdings" w:hAnsi="Wingdings" w:hint="default"/>
      </w:rPr>
    </w:lvl>
  </w:abstractNum>
  <w:abstractNum w:abstractNumId="26">
    <w:nsid w:val="7BC87BF0"/>
    <w:multiLevelType w:val="hybridMultilevel"/>
    <w:tmpl w:val="33D6297E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CDA1095"/>
    <w:multiLevelType w:val="hybridMultilevel"/>
    <w:tmpl w:val="B8901EB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"/>
  </w:num>
  <w:num w:numId="3">
    <w:abstractNumId w:val="23"/>
  </w:num>
  <w:num w:numId="4">
    <w:abstractNumId w:val="6"/>
  </w:num>
  <w:num w:numId="5">
    <w:abstractNumId w:val="0"/>
  </w:num>
  <w:num w:numId="6">
    <w:abstractNumId w:val="26"/>
  </w:num>
  <w:num w:numId="7">
    <w:abstractNumId w:val="19"/>
  </w:num>
  <w:num w:numId="8">
    <w:abstractNumId w:val="4"/>
  </w:num>
  <w:num w:numId="9">
    <w:abstractNumId w:val="11"/>
  </w:num>
  <w:num w:numId="10">
    <w:abstractNumId w:val="25"/>
  </w:num>
  <w:num w:numId="11">
    <w:abstractNumId w:val="2"/>
  </w:num>
  <w:num w:numId="12">
    <w:abstractNumId w:val="13"/>
  </w:num>
  <w:num w:numId="13">
    <w:abstractNumId w:val="12"/>
  </w:num>
  <w:num w:numId="14">
    <w:abstractNumId w:val="20"/>
  </w:num>
  <w:num w:numId="15">
    <w:abstractNumId w:val="7"/>
  </w:num>
  <w:num w:numId="16">
    <w:abstractNumId w:val="24"/>
  </w:num>
  <w:num w:numId="17">
    <w:abstractNumId w:val="27"/>
  </w:num>
  <w:num w:numId="18">
    <w:abstractNumId w:val="18"/>
  </w:num>
  <w:num w:numId="19">
    <w:abstractNumId w:val="17"/>
  </w:num>
  <w:num w:numId="20">
    <w:abstractNumId w:val="3"/>
  </w:num>
  <w:num w:numId="21">
    <w:abstractNumId w:val="5"/>
  </w:num>
  <w:num w:numId="22">
    <w:abstractNumId w:val="21"/>
  </w:num>
  <w:num w:numId="23">
    <w:abstractNumId w:val="16"/>
  </w:num>
  <w:num w:numId="24">
    <w:abstractNumId w:val="22"/>
  </w:num>
  <w:num w:numId="25">
    <w:abstractNumId w:val="9"/>
  </w:num>
  <w:num w:numId="26">
    <w:abstractNumId w:val="14"/>
  </w:num>
  <w:num w:numId="27">
    <w:abstractNumId w:val="15"/>
  </w:num>
  <w:num w:numId="28">
    <w:abstractNumId w:val="8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5F7"/>
    <w:rsid w:val="000017C3"/>
    <w:rsid w:val="00006D1A"/>
    <w:rsid w:val="000165AE"/>
    <w:rsid w:val="00025C63"/>
    <w:rsid w:val="0003205A"/>
    <w:rsid w:val="000323B2"/>
    <w:rsid w:val="00040C6B"/>
    <w:rsid w:val="00051261"/>
    <w:rsid w:val="000530AF"/>
    <w:rsid w:val="000611EF"/>
    <w:rsid w:val="0006207F"/>
    <w:rsid w:val="000677CB"/>
    <w:rsid w:val="000730CC"/>
    <w:rsid w:val="0007370E"/>
    <w:rsid w:val="00074116"/>
    <w:rsid w:val="00074426"/>
    <w:rsid w:val="000806BF"/>
    <w:rsid w:val="000838FC"/>
    <w:rsid w:val="000867B7"/>
    <w:rsid w:val="00095A52"/>
    <w:rsid w:val="00095A64"/>
    <w:rsid w:val="00096DA7"/>
    <w:rsid w:val="000A2CA6"/>
    <w:rsid w:val="000A303E"/>
    <w:rsid w:val="000B13E8"/>
    <w:rsid w:val="000C0DBB"/>
    <w:rsid w:val="000C10A0"/>
    <w:rsid w:val="000C2D8C"/>
    <w:rsid w:val="000C5DCA"/>
    <w:rsid w:val="000C60D0"/>
    <w:rsid w:val="000C7403"/>
    <w:rsid w:val="000D207A"/>
    <w:rsid w:val="000D46C8"/>
    <w:rsid w:val="000E407D"/>
    <w:rsid w:val="000E5EEF"/>
    <w:rsid w:val="000F39F5"/>
    <w:rsid w:val="000F3FC7"/>
    <w:rsid w:val="001009A2"/>
    <w:rsid w:val="001019E5"/>
    <w:rsid w:val="00106ADC"/>
    <w:rsid w:val="001105CE"/>
    <w:rsid w:val="00122EF3"/>
    <w:rsid w:val="00123646"/>
    <w:rsid w:val="0014098B"/>
    <w:rsid w:val="001472CC"/>
    <w:rsid w:val="00150364"/>
    <w:rsid w:val="001615F8"/>
    <w:rsid w:val="00177FFD"/>
    <w:rsid w:val="00191DCD"/>
    <w:rsid w:val="001C051E"/>
    <w:rsid w:val="001C5E8E"/>
    <w:rsid w:val="001D7B40"/>
    <w:rsid w:val="001D7E4F"/>
    <w:rsid w:val="001E0D3C"/>
    <w:rsid w:val="001E2019"/>
    <w:rsid w:val="0020403B"/>
    <w:rsid w:val="00207EDB"/>
    <w:rsid w:val="00216AED"/>
    <w:rsid w:val="002270B9"/>
    <w:rsid w:val="00230EA8"/>
    <w:rsid w:val="00233CA1"/>
    <w:rsid w:val="002344C2"/>
    <w:rsid w:val="002732E8"/>
    <w:rsid w:val="00273D41"/>
    <w:rsid w:val="002758D4"/>
    <w:rsid w:val="0028775C"/>
    <w:rsid w:val="00297876"/>
    <w:rsid w:val="002B04FF"/>
    <w:rsid w:val="002B52BB"/>
    <w:rsid w:val="002C33B7"/>
    <w:rsid w:val="002C631B"/>
    <w:rsid w:val="002C716F"/>
    <w:rsid w:val="002D1AF6"/>
    <w:rsid w:val="002D4C22"/>
    <w:rsid w:val="002F68AC"/>
    <w:rsid w:val="003111DA"/>
    <w:rsid w:val="00312562"/>
    <w:rsid w:val="00315FD9"/>
    <w:rsid w:val="003363E1"/>
    <w:rsid w:val="003437CA"/>
    <w:rsid w:val="00344E29"/>
    <w:rsid w:val="003456F1"/>
    <w:rsid w:val="00346C44"/>
    <w:rsid w:val="00347E02"/>
    <w:rsid w:val="003835BE"/>
    <w:rsid w:val="003841D3"/>
    <w:rsid w:val="003873E8"/>
    <w:rsid w:val="00395CEB"/>
    <w:rsid w:val="00397B88"/>
    <w:rsid w:val="003A742C"/>
    <w:rsid w:val="003C0757"/>
    <w:rsid w:val="003C2927"/>
    <w:rsid w:val="003C2C12"/>
    <w:rsid w:val="003C2CDD"/>
    <w:rsid w:val="003D790F"/>
    <w:rsid w:val="003E4E78"/>
    <w:rsid w:val="003E601A"/>
    <w:rsid w:val="003F0343"/>
    <w:rsid w:val="003F60DC"/>
    <w:rsid w:val="003F776A"/>
    <w:rsid w:val="00405A6C"/>
    <w:rsid w:val="00411D19"/>
    <w:rsid w:val="00417E20"/>
    <w:rsid w:val="0043692E"/>
    <w:rsid w:val="00442B13"/>
    <w:rsid w:val="004445AD"/>
    <w:rsid w:val="00450DFF"/>
    <w:rsid w:val="00453B36"/>
    <w:rsid w:val="004542A7"/>
    <w:rsid w:val="00457659"/>
    <w:rsid w:val="00462604"/>
    <w:rsid w:val="00464030"/>
    <w:rsid w:val="0047155F"/>
    <w:rsid w:val="00472A32"/>
    <w:rsid w:val="00474270"/>
    <w:rsid w:val="004903C9"/>
    <w:rsid w:val="004A0A1B"/>
    <w:rsid w:val="004A1D0C"/>
    <w:rsid w:val="004A29CB"/>
    <w:rsid w:val="004B1229"/>
    <w:rsid w:val="004B3449"/>
    <w:rsid w:val="004B608F"/>
    <w:rsid w:val="004D46EF"/>
    <w:rsid w:val="004D544D"/>
    <w:rsid w:val="004E1A92"/>
    <w:rsid w:val="004E57AC"/>
    <w:rsid w:val="004F1902"/>
    <w:rsid w:val="0050290A"/>
    <w:rsid w:val="00502CEE"/>
    <w:rsid w:val="00506A2B"/>
    <w:rsid w:val="00511FBA"/>
    <w:rsid w:val="005130D4"/>
    <w:rsid w:val="0051524E"/>
    <w:rsid w:val="00536402"/>
    <w:rsid w:val="00536BAA"/>
    <w:rsid w:val="005512F1"/>
    <w:rsid w:val="00563117"/>
    <w:rsid w:val="005832A6"/>
    <w:rsid w:val="0058681C"/>
    <w:rsid w:val="00590002"/>
    <w:rsid w:val="00590336"/>
    <w:rsid w:val="005A356C"/>
    <w:rsid w:val="005A606D"/>
    <w:rsid w:val="005B139F"/>
    <w:rsid w:val="005B1FDD"/>
    <w:rsid w:val="005B3CE2"/>
    <w:rsid w:val="005C09EC"/>
    <w:rsid w:val="005E31AD"/>
    <w:rsid w:val="005E593C"/>
    <w:rsid w:val="005E61F9"/>
    <w:rsid w:val="005F1118"/>
    <w:rsid w:val="006050EC"/>
    <w:rsid w:val="00643DB0"/>
    <w:rsid w:val="00650BEF"/>
    <w:rsid w:val="006608D9"/>
    <w:rsid w:val="00663820"/>
    <w:rsid w:val="00665478"/>
    <w:rsid w:val="00665AF2"/>
    <w:rsid w:val="00666465"/>
    <w:rsid w:val="00674011"/>
    <w:rsid w:val="00682D50"/>
    <w:rsid w:val="00693FFF"/>
    <w:rsid w:val="0069667A"/>
    <w:rsid w:val="00697B88"/>
    <w:rsid w:val="006A46E4"/>
    <w:rsid w:val="006A7504"/>
    <w:rsid w:val="006B2BA5"/>
    <w:rsid w:val="006C2B23"/>
    <w:rsid w:val="006D08BF"/>
    <w:rsid w:val="006D432A"/>
    <w:rsid w:val="006E5680"/>
    <w:rsid w:val="006F2CDC"/>
    <w:rsid w:val="006F6389"/>
    <w:rsid w:val="00703E1B"/>
    <w:rsid w:val="007115E9"/>
    <w:rsid w:val="00720835"/>
    <w:rsid w:val="00722EF0"/>
    <w:rsid w:val="007255A4"/>
    <w:rsid w:val="007303F3"/>
    <w:rsid w:val="00731C86"/>
    <w:rsid w:val="0073789F"/>
    <w:rsid w:val="00741979"/>
    <w:rsid w:val="007442F6"/>
    <w:rsid w:val="007542E6"/>
    <w:rsid w:val="00765E36"/>
    <w:rsid w:val="00767744"/>
    <w:rsid w:val="00770666"/>
    <w:rsid w:val="00772195"/>
    <w:rsid w:val="00780C09"/>
    <w:rsid w:val="007875EF"/>
    <w:rsid w:val="00791C9E"/>
    <w:rsid w:val="007A496A"/>
    <w:rsid w:val="007A7E81"/>
    <w:rsid w:val="007B58DB"/>
    <w:rsid w:val="007D1A0F"/>
    <w:rsid w:val="007D372C"/>
    <w:rsid w:val="007D7100"/>
    <w:rsid w:val="007D751F"/>
    <w:rsid w:val="007E3AE5"/>
    <w:rsid w:val="007E3C16"/>
    <w:rsid w:val="007E440D"/>
    <w:rsid w:val="007F2AC3"/>
    <w:rsid w:val="007F5FB7"/>
    <w:rsid w:val="0080790F"/>
    <w:rsid w:val="0081023B"/>
    <w:rsid w:val="00811219"/>
    <w:rsid w:val="008213FA"/>
    <w:rsid w:val="008215AA"/>
    <w:rsid w:val="008428BA"/>
    <w:rsid w:val="008431CC"/>
    <w:rsid w:val="00843FFC"/>
    <w:rsid w:val="008460FB"/>
    <w:rsid w:val="008627F8"/>
    <w:rsid w:val="00866906"/>
    <w:rsid w:val="00877827"/>
    <w:rsid w:val="0089114C"/>
    <w:rsid w:val="0089305D"/>
    <w:rsid w:val="00893A12"/>
    <w:rsid w:val="00897D1F"/>
    <w:rsid w:val="008A0025"/>
    <w:rsid w:val="008A4763"/>
    <w:rsid w:val="008A5ED2"/>
    <w:rsid w:val="008D6EE7"/>
    <w:rsid w:val="008E408F"/>
    <w:rsid w:val="008E4A29"/>
    <w:rsid w:val="008E79BB"/>
    <w:rsid w:val="008F4964"/>
    <w:rsid w:val="008F7988"/>
    <w:rsid w:val="00913F1F"/>
    <w:rsid w:val="009243A3"/>
    <w:rsid w:val="009261EA"/>
    <w:rsid w:val="0093340C"/>
    <w:rsid w:val="0093673A"/>
    <w:rsid w:val="00946CB3"/>
    <w:rsid w:val="00961674"/>
    <w:rsid w:val="009624D5"/>
    <w:rsid w:val="00962FA6"/>
    <w:rsid w:val="009641AC"/>
    <w:rsid w:val="00971FFA"/>
    <w:rsid w:val="00972CA7"/>
    <w:rsid w:val="0097312B"/>
    <w:rsid w:val="0097672E"/>
    <w:rsid w:val="009841B6"/>
    <w:rsid w:val="009912A2"/>
    <w:rsid w:val="009A6E57"/>
    <w:rsid w:val="009B4615"/>
    <w:rsid w:val="009C1C4C"/>
    <w:rsid w:val="009C1D2D"/>
    <w:rsid w:val="009D5383"/>
    <w:rsid w:val="009E49E8"/>
    <w:rsid w:val="009E677C"/>
    <w:rsid w:val="00A00FB8"/>
    <w:rsid w:val="00A110A8"/>
    <w:rsid w:val="00A224E3"/>
    <w:rsid w:val="00A42A47"/>
    <w:rsid w:val="00A4601C"/>
    <w:rsid w:val="00A50494"/>
    <w:rsid w:val="00A61B2B"/>
    <w:rsid w:val="00A70A30"/>
    <w:rsid w:val="00A719D1"/>
    <w:rsid w:val="00A762F3"/>
    <w:rsid w:val="00A76727"/>
    <w:rsid w:val="00A76E27"/>
    <w:rsid w:val="00A834E6"/>
    <w:rsid w:val="00A84C69"/>
    <w:rsid w:val="00A85652"/>
    <w:rsid w:val="00A87297"/>
    <w:rsid w:val="00A92EEA"/>
    <w:rsid w:val="00A93528"/>
    <w:rsid w:val="00A959CF"/>
    <w:rsid w:val="00AB2D8D"/>
    <w:rsid w:val="00AB367F"/>
    <w:rsid w:val="00AB577F"/>
    <w:rsid w:val="00AC666A"/>
    <w:rsid w:val="00AD60D2"/>
    <w:rsid w:val="00AD7B37"/>
    <w:rsid w:val="00AE1364"/>
    <w:rsid w:val="00AF087D"/>
    <w:rsid w:val="00AF45DA"/>
    <w:rsid w:val="00AF5AC8"/>
    <w:rsid w:val="00B0231F"/>
    <w:rsid w:val="00B11CED"/>
    <w:rsid w:val="00B14D15"/>
    <w:rsid w:val="00B15FB4"/>
    <w:rsid w:val="00B25227"/>
    <w:rsid w:val="00B26952"/>
    <w:rsid w:val="00B41CC6"/>
    <w:rsid w:val="00B41F7C"/>
    <w:rsid w:val="00B44205"/>
    <w:rsid w:val="00B45788"/>
    <w:rsid w:val="00B46739"/>
    <w:rsid w:val="00B46ABA"/>
    <w:rsid w:val="00B47316"/>
    <w:rsid w:val="00B504CF"/>
    <w:rsid w:val="00B62202"/>
    <w:rsid w:val="00B63DD4"/>
    <w:rsid w:val="00B70DA0"/>
    <w:rsid w:val="00B716BB"/>
    <w:rsid w:val="00B73F40"/>
    <w:rsid w:val="00B74900"/>
    <w:rsid w:val="00B75907"/>
    <w:rsid w:val="00B8277B"/>
    <w:rsid w:val="00B924DD"/>
    <w:rsid w:val="00B953A0"/>
    <w:rsid w:val="00BA0D58"/>
    <w:rsid w:val="00BA1C9D"/>
    <w:rsid w:val="00BB21B3"/>
    <w:rsid w:val="00BC716B"/>
    <w:rsid w:val="00BD08B2"/>
    <w:rsid w:val="00BD0B53"/>
    <w:rsid w:val="00BD7627"/>
    <w:rsid w:val="00BE20C0"/>
    <w:rsid w:val="00BE6AE9"/>
    <w:rsid w:val="00C00BD8"/>
    <w:rsid w:val="00C00CCD"/>
    <w:rsid w:val="00C053C3"/>
    <w:rsid w:val="00C0585A"/>
    <w:rsid w:val="00C06202"/>
    <w:rsid w:val="00C117AC"/>
    <w:rsid w:val="00C13F8E"/>
    <w:rsid w:val="00C17C12"/>
    <w:rsid w:val="00C27A78"/>
    <w:rsid w:val="00C45566"/>
    <w:rsid w:val="00C4754C"/>
    <w:rsid w:val="00C517BA"/>
    <w:rsid w:val="00C54476"/>
    <w:rsid w:val="00C5542B"/>
    <w:rsid w:val="00C56F61"/>
    <w:rsid w:val="00C726CA"/>
    <w:rsid w:val="00C73228"/>
    <w:rsid w:val="00C7790B"/>
    <w:rsid w:val="00C80114"/>
    <w:rsid w:val="00C8244E"/>
    <w:rsid w:val="00C86DBE"/>
    <w:rsid w:val="00C919E2"/>
    <w:rsid w:val="00C91B4D"/>
    <w:rsid w:val="00C950E8"/>
    <w:rsid w:val="00CA14CB"/>
    <w:rsid w:val="00CC505F"/>
    <w:rsid w:val="00CD6D32"/>
    <w:rsid w:val="00CF549E"/>
    <w:rsid w:val="00D00F23"/>
    <w:rsid w:val="00D03257"/>
    <w:rsid w:val="00D0361F"/>
    <w:rsid w:val="00D06498"/>
    <w:rsid w:val="00D079DC"/>
    <w:rsid w:val="00D11369"/>
    <w:rsid w:val="00D11B21"/>
    <w:rsid w:val="00D205F7"/>
    <w:rsid w:val="00D23326"/>
    <w:rsid w:val="00D25DCD"/>
    <w:rsid w:val="00D27772"/>
    <w:rsid w:val="00D371FF"/>
    <w:rsid w:val="00D374EC"/>
    <w:rsid w:val="00D45098"/>
    <w:rsid w:val="00D51317"/>
    <w:rsid w:val="00D734B5"/>
    <w:rsid w:val="00D74B51"/>
    <w:rsid w:val="00D76A6E"/>
    <w:rsid w:val="00D80E5B"/>
    <w:rsid w:val="00D84953"/>
    <w:rsid w:val="00D917A8"/>
    <w:rsid w:val="00DA252C"/>
    <w:rsid w:val="00DA70A8"/>
    <w:rsid w:val="00DC363D"/>
    <w:rsid w:val="00DD5E53"/>
    <w:rsid w:val="00DE0396"/>
    <w:rsid w:val="00DE0B89"/>
    <w:rsid w:val="00DF48C6"/>
    <w:rsid w:val="00E0161B"/>
    <w:rsid w:val="00E03707"/>
    <w:rsid w:val="00E11543"/>
    <w:rsid w:val="00E30596"/>
    <w:rsid w:val="00E33918"/>
    <w:rsid w:val="00E352C2"/>
    <w:rsid w:val="00E44794"/>
    <w:rsid w:val="00E6555A"/>
    <w:rsid w:val="00E7022A"/>
    <w:rsid w:val="00E70F92"/>
    <w:rsid w:val="00E73019"/>
    <w:rsid w:val="00E973F6"/>
    <w:rsid w:val="00E97D1B"/>
    <w:rsid w:val="00EA0962"/>
    <w:rsid w:val="00EA6E01"/>
    <w:rsid w:val="00EB5A9B"/>
    <w:rsid w:val="00ED176B"/>
    <w:rsid w:val="00ED3149"/>
    <w:rsid w:val="00EE3AE6"/>
    <w:rsid w:val="00EE5728"/>
    <w:rsid w:val="00EF0364"/>
    <w:rsid w:val="00EF089E"/>
    <w:rsid w:val="00EF1479"/>
    <w:rsid w:val="00F0191F"/>
    <w:rsid w:val="00F03A06"/>
    <w:rsid w:val="00F05695"/>
    <w:rsid w:val="00F06AC9"/>
    <w:rsid w:val="00F13560"/>
    <w:rsid w:val="00F406EE"/>
    <w:rsid w:val="00F43922"/>
    <w:rsid w:val="00F5530F"/>
    <w:rsid w:val="00F6412E"/>
    <w:rsid w:val="00F72F49"/>
    <w:rsid w:val="00F74023"/>
    <w:rsid w:val="00F82635"/>
    <w:rsid w:val="00F9546E"/>
    <w:rsid w:val="00F956D9"/>
    <w:rsid w:val="00FA4D04"/>
    <w:rsid w:val="00FA546B"/>
    <w:rsid w:val="00FA7341"/>
    <w:rsid w:val="00FB2261"/>
    <w:rsid w:val="00FC418A"/>
    <w:rsid w:val="00FD002B"/>
    <w:rsid w:val="00FD13FD"/>
    <w:rsid w:val="00FE5258"/>
    <w:rsid w:val="00FE7F42"/>
    <w:rsid w:val="00FF489E"/>
    <w:rsid w:val="00FF5606"/>
    <w:rsid w:val="00FF7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0F3094D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395CEB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8215AA"/>
    <w:pPr>
      <w:keepNext/>
      <w:keepLines/>
      <w:numPr>
        <w:numId w:val="1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215AA"/>
    <w:pPr>
      <w:keepNext/>
      <w:keepLines/>
      <w:numPr>
        <w:ilvl w:val="1"/>
        <w:numId w:val="1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074426"/>
    <w:pPr>
      <w:keepNext/>
      <w:keepLines/>
      <w:numPr>
        <w:ilvl w:val="2"/>
        <w:numId w:val="1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61674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nhideWhenUsed/>
    <w:rsid w:val="00D917A8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deliste">
    <w:name w:val="List Paragraph"/>
    <w:basedOn w:val="Normal"/>
    <w:link w:val="PardelisteCar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8215AA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8215AA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074426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961674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811219"/>
    <w:rPr>
      <w:color w:val="808080"/>
    </w:rPr>
  </w:style>
  <w:style w:type="paragraph" w:styleId="Retraitnormal">
    <w:name w:val="Normal Indent"/>
    <w:basedOn w:val="Normal"/>
    <w:rsid w:val="00FD002B"/>
    <w:pPr>
      <w:spacing w:line="240" w:lineRule="auto"/>
      <w:ind w:left="708"/>
      <w:jc w:val="left"/>
    </w:pPr>
    <w:rPr>
      <w:rFonts w:ascii="Comic Sans MS" w:eastAsia="Times New Roman" w:hAnsi="Comic Sans MS" w:cs="Times New Roman"/>
      <w:sz w:val="16"/>
      <w:szCs w:val="20"/>
      <w:lang w:eastAsia="fr-FR"/>
    </w:rPr>
  </w:style>
  <w:style w:type="character" w:styleId="Numrodepage">
    <w:name w:val="page number"/>
    <w:basedOn w:val="Policepardfaut"/>
    <w:rsid w:val="00FD002B"/>
  </w:style>
  <w:style w:type="paragraph" w:styleId="Sous-titre">
    <w:name w:val="Subtitle"/>
    <w:aliases w:val="question"/>
    <w:basedOn w:val="Normal"/>
    <w:next w:val="Normal"/>
    <w:link w:val="Sous-titreCar"/>
    <w:qFormat/>
    <w:rsid w:val="00FD002B"/>
    <w:pPr>
      <w:numPr>
        <w:numId w:val="9"/>
      </w:numPr>
      <w:spacing w:after="60" w:line="240" w:lineRule="auto"/>
      <w:jc w:val="left"/>
      <w:outlineLvl w:val="1"/>
    </w:pPr>
    <w:rPr>
      <w:rFonts w:ascii="Comic Sans MS" w:eastAsia="Times New Roman" w:hAnsi="Comic Sans MS" w:cs="Times New Roman"/>
      <w:i/>
      <w:sz w:val="16"/>
      <w:szCs w:val="24"/>
      <w:lang w:eastAsia="fr-FR"/>
    </w:rPr>
  </w:style>
  <w:style w:type="character" w:customStyle="1" w:styleId="Sous-titreCar">
    <w:name w:val="Sous-titre Car"/>
    <w:aliases w:val="question Car"/>
    <w:basedOn w:val="Policepardfaut"/>
    <w:link w:val="Sous-titre"/>
    <w:rsid w:val="00FD002B"/>
    <w:rPr>
      <w:rFonts w:ascii="Comic Sans MS" w:eastAsia="Times New Roman" w:hAnsi="Comic Sans MS" w:cs="Times New Roman"/>
      <w:i/>
      <w:sz w:val="16"/>
      <w:szCs w:val="24"/>
      <w:lang w:eastAsia="fr-FR"/>
    </w:rPr>
  </w:style>
  <w:style w:type="paragraph" w:customStyle="1" w:styleId="Titre40">
    <w:name w:val="Titre4"/>
    <w:basedOn w:val="Normal"/>
    <w:rsid w:val="008428BA"/>
    <w:pPr>
      <w:overflowPunct w:val="0"/>
      <w:autoSpaceDE w:val="0"/>
      <w:autoSpaceDN w:val="0"/>
      <w:adjustRightInd w:val="0"/>
      <w:spacing w:after="120" w:line="240" w:lineRule="auto"/>
      <w:textAlignment w:val="baseline"/>
    </w:pPr>
    <w:rPr>
      <w:rFonts w:ascii="Times New Roman" w:eastAsia="Times New Roman" w:hAnsi="Times New Roman" w:cs="Times New Roman"/>
      <w:b/>
      <w:sz w:val="24"/>
      <w:szCs w:val="20"/>
      <w:lang w:eastAsia="fr-FR"/>
    </w:rPr>
  </w:style>
  <w:style w:type="paragraph" w:styleId="Retraitcorpsdetexte">
    <w:name w:val="Body Text Indent"/>
    <w:basedOn w:val="Normal"/>
    <w:link w:val="RetraitcorpsdetexteCar"/>
    <w:rsid w:val="00006D1A"/>
    <w:pPr>
      <w:spacing w:line="240" w:lineRule="auto"/>
      <w:ind w:left="284"/>
    </w:pPr>
    <w:rPr>
      <w:rFonts w:ascii="Times New Roman" w:eastAsia="Times New Roman" w:hAnsi="Times New Roman" w:cs="Times New Roman"/>
      <w:sz w:val="24"/>
      <w:szCs w:val="20"/>
      <w:lang w:eastAsia="fr-FR"/>
    </w:rPr>
  </w:style>
  <w:style w:type="character" w:customStyle="1" w:styleId="RetraitcorpsdetexteCar">
    <w:name w:val="Retrait corps de texte Car"/>
    <w:basedOn w:val="Policepardfaut"/>
    <w:link w:val="Retraitcorpsdetexte"/>
    <w:rsid w:val="00006D1A"/>
    <w:rPr>
      <w:rFonts w:ascii="Times New Roman" w:eastAsia="Times New Roman" w:hAnsi="Times New Roman" w:cs="Times New Roman"/>
      <w:sz w:val="24"/>
      <w:szCs w:val="20"/>
      <w:lang w:eastAsia="fr-FR"/>
    </w:rPr>
  </w:style>
  <w:style w:type="character" w:customStyle="1" w:styleId="PardelisteCar">
    <w:name w:val="Par. de liste Car"/>
    <w:basedOn w:val="Policepardfaut"/>
    <w:link w:val="Pardeliste"/>
    <w:uiPriority w:val="34"/>
    <w:rsid w:val="0097672E"/>
    <w:rPr>
      <w:sz w:val="20"/>
    </w:rPr>
  </w:style>
  <w:style w:type="paragraph" w:customStyle="1" w:styleId="cms10n">
    <w:name w:val="cms10n"/>
    <w:basedOn w:val="Normal"/>
    <w:rsid w:val="00B47316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2267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4" Type="http://schemas.openxmlformats.org/officeDocument/2006/relationships/image" Target="media/image7.wmf"/><Relationship Id="rId15" Type="http://schemas.openxmlformats.org/officeDocument/2006/relationships/oleObject" Target="embeddings/oleObject1.bin"/><Relationship Id="rId16" Type="http://schemas.openxmlformats.org/officeDocument/2006/relationships/image" Target="media/image8.wmf"/><Relationship Id="rId17" Type="http://schemas.openxmlformats.org/officeDocument/2006/relationships/oleObject" Target="embeddings/oleObject2.bin"/><Relationship Id="rId18" Type="http://schemas.openxmlformats.org/officeDocument/2006/relationships/image" Target="media/image9.wmf"/><Relationship Id="rId19" Type="http://schemas.openxmlformats.org/officeDocument/2006/relationships/oleObject" Target="embeddings/oleObject3.bin"/><Relationship Id="rId50" Type="http://schemas.openxmlformats.org/officeDocument/2006/relationships/image" Target="media/image22.png"/><Relationship Id="rId51" Type="http://schemas.openxmlformats.org/officeDocument/2006/relationships/image" Target="media/image23.png"/><Relationship Id="rId52" Type="http://schemas.openxmlformats.org/officeDocument/2006/relationships/header" Target="header1.xml"/><Relationship Id="rId53" Type="http://schemas.openxmlformats.org/officeDocument/2006/relationships/footer" Target="footer1.xml"/><Relationship Id="rId54" Type="http://schemas.openxmlformats.org/officeDocument/2006/relationships/fontTable" Target="fontTable.xml"/><Relationship Id="rId55" Type="http://schemas.openxmlformats.org/officeDocument/2006/relationships/theme" Target="theme/theme1.xml"/><Relationship Id="rId40" Type="http://schemas.openxmlformats.org/officeDocument/2006/relationships/oleObject" Target="embeddings/oleObject17.bin"/><Relationship Id="rId41" Type="http://schemas.openxmlformats.org/officeDocument/2006/relationships/oleObject" Target="embeddings/oleObject18.bin"/><Relationship Id="rId42" Type="http://schemas.openxmlformats.org/officeDocument/2006/relationships/image" Target="media/image17.png"/><Relationship Id="rId43" Type="http://schemas.openxmlformats.org/officeDocument/2006/relationships/image" Target="media/image18.png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wmf"/><Relationship Id="rId49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png"/><Relationship Id="rId30" Type="http://schemas.openxmlformats.org/officeDocument/2006/relationships/image" Target="media/image15.wmf"/><Relationship Id="rId31" Type="http://schemas.openxmlformats.org/officeDocument/2006/relationships/oleObject" Target="embeddings/oleObject9.bin"/><Relationship Id="rId32" Type="http://schemas.openxmlformats.org/officeDocument/2006/relationships/oleObject" Target="embeddings/oleObject10.bin"/><Relationship Id="rId33" Type="http://schemas.openxmlformats.org/officeDocument/2006/relationships/oleObject" Target="embeddings/oleObject11.bin"/><Relationship Id="rId34" Type="http://schemas.openxmlformats.org/officeDocument/2006/relationships/oleObject" Target="embeddings/oleObject12.bin"/><Relationship Id="rId35" Type="http://schemas.openxmlformats.org/officeDocument/2006/relationships/oleObject" Target="embeddings/oleObject13.bin"/><Relationship Id="rId36" Type="http://schemas.openxmlformats.org/officeDocument/2006/relationships/oleObject" Target="embeddings/oleObject14.bin"/><Relationship Id="rId37" Type="http://schemas.openxmlformats.org/officeDocument/2006/relationships/image" Target="media/image16.gif"/><Relationship Id="rId38" Type="http://schemas.openxmlformats.org/officeDocument/2006/relationships/oleObject" Target="embeddings/oleObject15.bin"/><Relationship Id="rId39" Type="http://schemas.openxmlformats.org/officeDocument/2006/relationships/oleObject" Target="embeddings/oleObject16.bin"/><Relationship Id="rId20" Type="http://schemas.openxmlformats.org/officeDocument/2006/relationships/oleObject" Target="embeddings/oleObject4.bin"/><Relationship Id="rId21" Type="http://schemas.openxmlformats.org/officeDocument/2006/relationships/image" Target="media/image10.emf"/><Relationship Id="rId22" Type="http://schemas.openxmlformats.org/officeDocument/2006/relationships/oleObject" Target="embeddings/oleObject5.bin"/><Relationship Id="rId23" Type="http://schemas.openxmlformats.org/officeDocument/2006/relationships/image" Target="media/image11.gif"/><Relationship Id="rId24" Type="http://schemas.openxmlformats.org/officeDocument/2006/relationships/image" Target="media/image12.wmf"/><Relationship Id="rId25" Type="http://schemas.openxmlformats.org/officeDocument/2006/relationships/oleObject" Target="embeddings/oleObject6.bin"/><Relationship Id="rId26" Type="http://schemas.openxmlformats.org/officeDocument/2006/relationships/image" Target="media/image13.wmf"/><Relationship Id="rId27" Type="http://schemas.openxmlformats.org/officeDocument/2006/relationships/oleObject" Target="embeddings/oleObject7.bin"/><Relationship Id="rId28" Type="http://schemas.openxmlformats.org/officeDocument/2006/relationships/image" Target="media/image14.emf"/><Relationship Id="rId29" Type="http://schemas.openxmlformats.org/officeDocument/2006/relationships/oleObject" Target="embeddings/oleObject8.bin"/><Relationship Id="rId10" Type="http://schemas.openxmlformats.org/officeDocument/2006/relationships/image" Target="media/image3.png"/><Relationship Id="rId11" Type="http://schemas.openxmlformats.org/officeDocument/2006/relationships/image" Target="media/image4.png"/><Relationship Id="rId12" Type="http://schemas.openxmlformats.org/officeDocument/2006/relationships/image" Target="media/image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A499C9-5C14-CA49-B2BD-C6C6642925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6</Pages>
  <Words>1283</Words>
  <Characters>7058</Characters>
  <Application>Microsoft Macintosh Word</Application>
  <DocSecurity>0</DocSecurity>
  <Lines>58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Cheville NAO - Multiphysique</vt:lpstr>
    </vt:vector>
  </TitlesOfParts>
  <Company>Microsoft</Company>
  <LinksUpToDate>false</LinksUpToDate>
  <CharactersWithSpaces>83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ville NAO - Multiphysique</dc:title>
  <dc:creator>Xavier Pessoles</dc:creator>
  <cp:lastModifiedBy>émilien durif</cp:lastModifiedBy>
  <cp:revision>39</cp:revision>
  <cp:lastPrinted>2017-03-14T15:01:00Z</cp:lastPrinted>
  <dcterms:created xsi:type="dcterms:W3CDTF">2017-03-06T15:54:00Z</dcterms:created>
  <dcterms:modified xsi:type="dcterms:W3CDTF">2018-02-09T12:11:00Z</dcterms:modified>
</cp:coreProperties>
</file>